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0"/>
  </p:notesMasterIdLst>
  <p:sldIdLst>
    <p:sldId id="296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75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353" r:id="rId28"/>
    <p:sldId id="354" r:id="rId29"/>
    <p:sldId id="355" r:id="rId30"/>
    <p:sldId id="356" r:id="rId31"/>
    <p:sldId id="357" r:id="rId32"/>
    <p:sldId id="358" r:id="rId33"/>
    <p:sldId id="359" r:id="rId34"/>
    <p:sldId id="360" r:id="rId35"/>
    <p:sldId id="361" r:id="rId36"/>
    <p:sldId id="362" r:id="rId37"/>
    <p:sldId id="363" r:id="rId38"/>
    <p:sldId id="364" r:id="rId39"/>
    <p:sldId id="365" r:id="rId40"/>
    <p:sldId id="366" r:id="rId41"/>
    <p:sldId id="367" r:id="rId42"/>
    <p:sldId id="368" r:id="rId43"/>
    <p:sldId id="369" r:id="rId44"/>
    <p:sldId id="370" r:id="rId45"/>
    <p:sldId id="371" r:id="rId46"/>
    <p:sldId id="372" r:id="rId47"/>
    <p:sldId id="373" r:id="rId48"/>
    <p:sldId id="37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425C"/>
    <a:srgbClr val="7B1F1F"/>
    <a:srgbClr val="057B5C"/>
    <a:srgbClr val="0B5B7F"/>
    <a:srgbClr val="053F85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9" autoAdjust="0"/>
  </p:normalViewPr>
  <p:slideViewPr>
    <p:cSldViewPr>
      <p:cViewPr varScale="1">
        <p:scale>
          <a:sx n="78" d="100"/>
          <a:sy n="78" d="100"/>
        </p:scale>
        <p:origin x="-5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9.6514541033541373E-2"/>
          <c:y val="5.140053483532362E-2"/>
          <c:w val="0.8878996062992125"/>
          <c:h val="0.84252921338264919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ure 10.10'!$G$193</c:f>
              <c:strCache>
                <c:ptCount val="1"/>
                <c:pt idx="0">
                  <c:v>Aaa-rated</c:v>
                </c:pt>
              </c:strCache>
            </c:strRef>
          </c:tx>
          <c:spPr>
            <a:ln w="19050">
              <a:solidFill>
                <a:schemeClr val="accent1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Figure 10.10'!$F$194:$F$729</c:f>
              <c:numCache>
                <c:formatCode>General</c:formatCode>
                <c:ptCount val="536"/>
                <c:pt idx="0" formatCode="0.00">
                  <c:v>1970.0833333333333</c:v>
                </c:pt>
                <c:pt idx="1">
                  <c:v>1970.1666666666665</c:v>
                </c:pt>
                <c:pt idx="2">
                  <c:v>1970.2499999999998</c:v>
                </c:pt>
                <c:pt idx="3">
                  <c:v>1970.333333333333</c:v>
                </c:pt>
                <c:pt idx="4">
                  <c:v>1970.4166666666663</c:v>
                </c:pt>
                <c:pt idx="5">
                  <c:v>1970.4999999999995</c:v>
                </c:pt>
                <c:pt idx="6">
                  <c:v>1970.5833333333328</c:v>
                </c:pt>
                <c:pt idx="7">
                  <c:v>1970.6666666666661</c:v>
                </c:pt>
                <c:pt idx="8">
                  <c:v>1970.7499999999993</c:v>
                </c:pt>
                <c:pt idx="9">
                  <c:v>1970.8333333333326</c:v>
                </c:pt>
                <c:pt idx="10">
                  <c:v>1970.9166666666658</c:v>
                </c:pt>
                <c:pt idx="11">
                  <c:v>1970.9999999999991</c:v>
                </c:pt>
                <c:pt idx="12">
                  <c:v>1971.0833333333323</c:v>
                </c:pt>
                <c:pt idx="13">
                  <c:v>1971.1666666666656</c:v>
                </c:pt>
                <c:pt idx="14">
                  <c:v>1971.2499999999989</c:v>
                </c:pt>
                <c:pt idx="15">
                  <c:v>1971.3333333333321</c:v>
                </c:pt>
                <c:pt idx="16">
                  <c:v>1971.4166666666654</c:v>
                </c:pt>
                <c:pt idx="17">
                  <c:v>1971.4999999999986</c:v>
                </c:pt>
                <c:pt idx="18">
                  <c:v>1971.5833333333319</c:v>
                </c:pt>
                <c:pt idx="19">
                  <c:v>1971.6666666666652</c:v>
                </c:pt>
                <c:pt idx="20">
                  <c:v>1971.7499999999984</c:v>
                </c:pt>
                <c:pt idx="21">
                  <c:v>1971.8333333333317</c:v>
                </c:pt>
                <c:pt idx="22">
                  <c:v>1971.9166666666649</c:v>
                </c:pt>
                <c:pt idx="23">
                  <c:v>1971.9999999999982</c:v>
                </c:pt>
                <c:pt idx="24">
                  <c:v>1972.0833333333314</c:v>
                </c:pt>
                <c:pt idx="25">
                  <c:v>1972.1666666666647</c:v>
                </c:pt>
                <c:pt idx="26">
                  <c:v>1972.249999999998</c:v>
                </c:pt>
                <c:pt idx="27">
                  <c:v>1972.3333333333312</c:v>
                </c:pt>
                <c:pt idx="28">
                  <c:v>1972.4166666666645</c:v>
                </c:pt>
                <c:pt idx="29">
                  <c:v>1972.4999999999977</c:v>
                </c:pt>
                <c:pt idx="30">
                  <c:v>1972.583333333331</c:v>
                </c:pt>
                <c:pt idx="31">
                  <c:v>1972.6666666666642</c:v>
                </c:pt>
                <c:pt idx="32">
                  <c:v>1972.7499999999975</c:v>
                </c:pt>
                <c:pt idx="33">
                  <c:v>1972.8333333333308</c:v>
                </c:pt>
                <c:pt idx="34">
                  <c:v>1972.916666666664</c:v>
                </c:pt>
                <c:pt idx="35">
                  <c:v>1972.9999999999973</c:v>
                </c:pt>
                <c:pt idx="36">
                  <c:v>1973.0833333333305</c:v>
                </c:pt>
                <c:pt idx="37">
                  <c:v>1973.1666666666638</c:v>
                </c:pt>
                <c:pt idx="38">
                  <c:v>1973.249999999997</c:v>
                </c:pt>
                <c:pt idx="39">
                  <c:v>1973.3333333333303</c:v>
                </c:pt>
                <c:pt idx="40">
                  <c:v>1973.4166666666636</c:v>
                </c:pt>
                <c:pt idx="41">
                  <c:v>1973.4999999999968</c:v>
                </c:pt>
                <c:pt idx="42">
                  <c:v>1973.5833333333301</c:v>
                </c:pt>
                <c:pt idx="43">
                  <c:v>1973.6666666666633</c:v>
                </c:pt>
                <c:pt idx="44">
                  <c:v>1973.7499999999966</c:v>
                </c:pt>
                <c:pt idx="45">
                  <c:v>1973.8333333333298</c:v>
                </c:pt>
                <c:pt idx="46">
                  <c:v>1973.9166666666631</c:v>
                </c:pt>
                <c:pt idx="47">
                  <c:v>1973.9999999999964</c:v>
                </c:pt>
                <c:pt idx="48">
                  <c:v>1974.0833333333296</c:v>
                </c:pt>
                <c:pt idx="49">
                  <c:v>1974.1666666666629</c:v>
                </c:pt>
                <c:pt idx="50">
                  <c:v>1974.2499999999961</c:v>
                </c:pt>
                <c:pt idx="51">
                  <c:v>1974.3333333333294</c:v>
                </c:pt>
                <c:pt idx="52">
                  <c:v>1974.4166666666626</c:v>
                </c:pt>
                <c:pt idx="53">
                  <c:v>1974.4999999999959</c:v>
                </c:pt>
                <c:pt idx="54">
                  <c:v>1974.5833333333292</c:v>
                </c:pt>
                <c:pt idx="55">
                  <c:v>1974.6666666666624</c:v>
                </c:pt>
                <c:pt idx="56">
                  <c:v>1974.7499999999957</c:v>
                </c:pt>
                <c:pt idx="57">
                  <c:v>1974.8333333333289</c:v>
                </c:pt>
                <c:pt idx="58">
                  <c:v>1974.9166666666622</c:v>
                </c:pt>
                <c:pt idx="59">
                  <c:v>1974.9999999999955</c:v>
                </c:pt>
                <c:pt idx="60">
                  <c:v>1975.0833333333287</c:v>
                </c:pt>
                <c:pt idx="61">
                  <c:v>1975.166666666662</c:v>
                </c:pt>
                <c:pt idx="62">
                  <c:v>1975.2499999999952</c:v>
                </c:pt>
                <c:pt idx="63">
                  <c:v>1975.3333333333285</c:v>
                </c:pt>
                <c:pt idx="64">
                  <c:v>1975.4166666666617</c:v>
                </c:pt>
                <c:pt idx="65">
                  <c:v>1975.499999999995</c:v>
                </c:pt>
                <c:pt idx="66">
                  <c:v>1975.5833333333283</c:v>
                </c:pt>
                <c:pt idx="67">
                  <c:v>1975.6666666666615</c:v>
                </c:pt>
                <c:pt idx="68">
                  <c:v>1975.7499999999948</c:v>
                </c:pt>
                <c:pt idx="69">
                  <c:v>1975.833333333328</c:v>
                </c:pt>
                <c:pt idx="70">
                  <c:v>1975.9166666666613</c:v>
                </c:pt>
                <c:pt idx="71">
                  <c:v>1975.9999999999945</c:v>
                </c:pt>
                <c:pt idx="72">
                  <c:v>1976.0833333333278</c:v>
                </c:pt>
                <c:pt idx="73">
                  <c:v>1976.1666666666611</c:v>
                </c:pt>
                <c:pt idx="74">
                  <c:v>1976.2499999999943</c:v>
                </c:pt>
                <c:pt idx="75">
                  <c:v>1976.3333333333276</c:v>
                </c:pt>
                <c:pt idx="76">
                  <c:v>1976.4166666666608</c:v>
                </c:pt>
                <c:pt idx="77">
                  <c:v>1976.4999999999941</c:v>
                </c:pt>
                <c:pt idx="78">
                  <c:v>1976.5833333333273</c:v>
                </c:pt>
                <c:pt idx="79">
                  <c:v>1976.6666666666606</c:v>
                </c:pt>
                <c:pt idx="80">
                  <c:v>1976.7499999999939</c:v>
                </c:pt>
                <c:pt idx="81">
                  <c:v>1976.8333333333271</c:v>
                </c:pt>
                <c:pt idx="82">
                  <c:v>1976.9166666666604</c:v>
                </c:pt>
                <c:pt idx="83">
                  <c:v>1976.9999999999936</c:v>
                </c:pt>
                <c:pt idx="84">
                  <c:v>1977.0833333333269</c:v>
                </c:pt>
                <c:pt idx="85">
                  <c:v>1977.1666666666601</c:v>
                </c:pt>
                <c:pt idx="86">
                  <c:v>1977.2499999999934</c:v>
                </c:pt>
                <c:pt idx="87">
                  <c:v>1977.3333333333267</c:v>
                </c:pt>
                <c:pt idx="88">
                  <c:v>1977.4166666666599</c:v>
                </c:pt>
                <c:pt idx="89">
                  <c:v>1977.4999999999932</c:v>
                </c:pt>
                <c:pt idx="90">
                  <c:v>1977.5833333333264</c:v>
                </c:pt>
                <c:pt idx="91">
                  <c:v>1977.6666666666597</c:v>
                </c:pt>
                <c:pt idx="92">
                  <c:v>1977.749999999993</c:v>
                </c:pt>
                <c:pt idx="93">
                  <c:v>1977.8333333333262</c:v>
                </c:pt>
                <c:pt idx="94">
                  <c:v>1977.9166666666595</c:v>
                </c:pt>
                <c:pt idx="95">
                  <c:v>1977.9999999999927</c:v>
                </c:pt>
                <c:pt idx="96">
                  <c:v>1978.083333333326</c:v>
                </c:pt>
                <c:pt idx="97">
                  <c:v>1978.1666666666592</c:v>
                </c:pt>
                <c:pt idx="98">
                  <c:v>1978.2499999999925</c:v>
                </c:pt>
                <c:pt idx="99">
                  <c:v>1978.3333333333258</c:v>
                </c:pt>
                <c:pt idx="100">
                  <c:v>1978.416666666659</c:v>
                </c:pt>
                <c:pt idx="101">
                  <c:v>1978.4999999999923</c:v>
                </c:pt>
                <c:pt idx="102">
                  <c:v>1978.5833333333255</c:v>
                </c:pt>
                <c:pt idx="103">
                  <c:v>1978.6666666666588</c:v>
                </c:pt>
                <c:pt idx="104">
                  <c:v>1978.749999999992</c:v>
                </c:pt>
                <c:pt idx="105">
                  <c:v>1978.8333333333253</c:v>
                </c:pt>
                <c:pt idx="106">
                  <c:v>1978.9166666666586</c:v>
                </c:pt>
                <c:pt idx="107">
                  <c:v>1978.9999999999918</c:v>
                </c:pt>
                <c:pt idx="108">
                  <c:v>1979.0833333333251</c:v>
                </c:pt>
                <c:pt idx="109">
                  <c:v>1979.1666666666583</c:v>
                </c:pt>
                <c:pt idx="110">
                  <c:v>1979.2499999999916</c:v>
                </c:pt>
                <c:pt idx="111">
                  <c:v>1979.3333333333248</c:v>
                </c:pt>
                <c:pt idx="112">
                  <c:v>1979.4166666666581</c:v>
                </c:pt>
                <c:pt idx="113">
                  <c:v>1979.4999999999914</c:v>
                </c:pt>
                <c:pt idx="114">
                  <c:v>1979.5833333333246</c:v>
                </c:pt>
                <c:pt idx="115">
                  <c:v>1979.6666666666579</c:v>
                </c:pt>
                <c:pt idx="116">
                  <c:v>1979.7499999999911</c:v>
                </c:pt>
                <c:pt idx="117">
                  <c:v>1979.8333333333244</c:v>
                </c:pt>
                <c:pt idx="118">
                  <c:v>1979.9166666666576</c:v>
                </c:pt>
                <c:pt idx="119">
                  <c:v>1979.9999999999909</c:v>
                </c:pt>
                <c:pt idx="120">
                  <c:v>1980.0833333333242</c:v>
                </c:pt>
                <c:pt idx="121">
                  <c:v>1980.1666666666574</c:v>
                </c:pt>
                <c:pt idx="122">
                  <c:v>1980.2499999999907</c:v>
                </c:pt>
                <c:pt idx="123">
                  <c:v>1980.3333333333239</c:v>
                </c:pt>
                <c:pt idx="124">
                  <c:v>1980.4166666666572</c:v>
                </c:pt>
                <c:pt idx="125">
                  <c:v>1980.4999999999905</c:v>
                </c:pt>
                <c:pt idx="126">
                  <c:v>1980.5833333333237</c:v>
                </c:pt>
                <c:pt idx="127">
                  <c:v>1980.666666666657</c:v>
                </c:pt>
                <c:pt idx="128">
                  <c:v>1980.7499999999902</c:v>
                </c:pt>
                <c:pt idx="129">
                  <c:v>1980.8333333333235</c:v>
                </c:pt>
                <c:pt idx="130">
                  <c:v>1980.9166666666567</c:v>
                </c:pt>
                <c:pt idx="131">
                  <c:v>1980.99999999999</c:v>
                </c:pt>
                <c:pt idx="132">
                  <c:v>1981.0833333333233</c:v>
                </c:pt>
                <c:pt idx="133">
                  <c:v>1981.1666666666565</c:v>
                </c:pt>
                <c:pt idx="134">
                  <c:v>1981.2499999999898</c:v>
                </c:pt>
                <c:pt idx="135">
                  <c:v>1981.333333333323</c:v>
                </c:pt>
                <c:pt idx="136">
                  <c:v>1981.4166666666563</c:v>
                </c:pt>
                <c:pt idx="137">
                  <c:v>1981.4999999999895</c:v>
                </c:pt>
                <c:pt idx="138">
                  <c:v>1981.5833333333228</c:v>
                </c:pt>
                <c:pt idx="139">
                  <c:v>1981.6666666666561</c:v>
                </c:pt>
                <c:pt idx="140">
                  <c:v>1981.7499999999893</c:v>
                </c:pt>
                <c:pt idx="141">
                  <c:v>1981.8333333333226</c:v>
                </c:pt>
                <c:pt idx="142">
                  <c:v>1981.9166666666558</c:v>
                </c:pt>
                <c:pt idx="143">
                  <c:v>1981.9999999999891</c:v>
                </c:pt>
                <c:pt idx="144">
                  <c:v>1982.0833333333223</c:v>
                </c:pt>
                <c:pt idx="145">
                  <c:v>1982.1666666666556</c:v>
                </c:pt>
                <c:pt idx="146">
                  <c:v>1982.2499999999889</c:v>
                </c:pt>
                <c:pt idx="147">
                  <c:v>1982.3333333333221</c:v>
                </c:pt>
                <c:pt idx="148">
                  <c:v>1982.4166666666554</c:v>
                </c:pt>
                <c:pt idx="149">
                  <c:v>1982.4999999999886</c:v>
                </c:pt>
                <c:pt idx="150">
                  <c:v>1982.5833333333219</c:v>
                </c:pt>
                <c:pt idx="151">
                  <c:v>1982.6666666666551</c:v>
                </c:pt>
                <c:pt idx="152">
                  <c:v>1982.7499999999884</c:v>
                </c:pt>
                <c:pt idx="153">
                  <c:v>1982.8333333333217</c:v>
                </c:pt>
                <c:pt idx="154">
                  <c:v>1982.9166666666549</c:v>
                </c:pt>
                <c:pt idx="155">
                  <c:v>1982.9999999999882</c:v>
                </c:pt>
                <c:pt idx="156">
                  <c:v>1983.0833333333214</c:v>
                </c:pt>
                <c:pt idx="157">
                  <c:v>1983.1666666666547</c:v>
                </c:pt>
                <c:pt idx="158">
                  <c:v>1983.2499999999879</c:v>
                </c:pt>
                <c:pt idx="159">
                  <c:v>1983.3333333333212</c:v>
                </c:pt>
                <c:pt idx="160">
                  <c:v>1983.4166666666545</c:v>
                </c:pt>
                <c:pt idx="161">
                  <c:v>1983.4999999999877</c:v>
                </c:pt>
                <c:pt idx="162">
                  <c:v>1983.583333333321</c:v>
                </c:pt>
                <c:pt idx="163">
                  <c:v>1983.6666666666542</c:v>
                </c:pt>
                <c:pt idx="164">
                  <c:v>1983.7499999999875</c:v>
                </c:pt>
                <c:pt idx="165">
                  <c:v>1983.8333333333208</c:v>
                </c:pt>
                <c:pt idx="166">
                  <c:v>1983.916666666654</c:v>
                </c:pt>
                <c:pt idx="167">
                  <c:v>1983.9999999999873</c:v>
                </c:pt>
                <c:pt idx="168">
                  <c:v>1984.0833333333205</c:v>
                </c:pt>
                <c:pt idx="169">
                  <c:v>1984.1666666666538</c:v>
                </c:pt>
                <c:pt idx="170">
                  <c:v>1984.249999999987</c:v>
                </c:pt>
                <c:pt idx="171">
                  <c:v>1984.3333333333203</c:v>
                </c:pt>
                <c:pt idx="172">
                  <c:v>1984.4166666666536</c:v>
                </c:pt>
                <c:pt idx="173">
                  <c:v>1984.4999999999868</c:v>
                </c:pt>
                <c:pt idx="174">
                  <c:v>1984.5833333333201</c:v>
                </c:pt>
                <c:pt idx="175">
                  <c:v>1984.6666666666533</c:v>
                </c:pt>
                <c:pt idx="176">
                  <c:v>1984.7499999999866</c:v>
                </c:pt>
                <c:pt idx="177">
                  <c:v>1984.8333333333198</c:v>
                </c:pt>
                <c:pt idx="178">
                  <c:v>1984.9166666666667</c:v>
                </c:pt>
                <c:pt idx="179">
                  <c:v>1985</c:v>
                </c:pt>
                <c:pt idx="180">
                  <c:v>1985.0833333333333</c:v>
                </c:pt>
                <c:pt idx="181">
                  <c:v>1985.1666666666665</c:v>
                </c:pt>
                <c:pt idx="182">
                  <c:v>1985.2499999999998</c:v>
                </c:pt>
                <c:pt idx="183">
                  <c:v>1985.333333333333</c:v>
                </c:pt>
                <c:pt idx="184">
                  <c:v>1985.4166666666663</c:v>
                </c:pt>
                <c:pt idx="185">
                  <c:v>1985.4999999999995</c:v>
                </c:pt>
                <c:pt idx="186">
                  <c:v>1985.5833333333328</c:v>
                </c:pt>
                <c:pt idx="187">
                  <c:v>1985.6666666666661</c:v>
                </c:pt>
                <c:pt idx="188">
                  <c:v>1985.7499999999993</c:v>
                </c:pt>
                <c:pt idx="189">
                  <c:v>1985.8333333333326</c:v>
                </c:pt>
                <c:pt idx="190">
                  <c:v>1985.9166666666658</c:v>
                </c:pt>
                <c:pt idx="191">
                  <c:v>1985.9999999999991</c:v>
                </c:pt>
                <c:pt idx="192">
                  <c:v>1986.0833333333323</c:v>
                </c:pt>
                <c:pt idx="193">
                  <c:v>1986.1666666666656</c:v>
                </c:pt>
                <c:pt idx="194">
                  <c:v>1986.2499999999989</c:v>
                </c:pt>
                <c:pt idx="195">
                  <c:v>1986.3333333333321</c:v>
                </c:pt>
                <c:pt idx="196">
                  <c:v>1986.4166666666654</c:v>
                </c:pt>
                <c:pt idx="197">
                  <c:v>1986.4999999999986</c:v>
                </c:pt>
                <c:pt idx="198">
                  <c:v>1986.5833333333319</c:v>
                </c:pt>
                <c:pt idx="199">
                  <c:v>1986.6666666666652</c:v>
                </c:pt>
                <c:pt idx="200">
                  <c:v>1986.7499999999984</c:v>
                </c:pt>
                <c:pt idx="201">
                  <c:v>1986.8333333333317</c:v>
                </c:pt>
                <c:pt idx="202">
                  <c:v>1986.9166666666649</c:v>
                </c:pt>
                <c:pt idx="203">
                  <c:v>1986.9999999999982</c:v>
                </c:pt>
                <c:pt idx="204">
                  <c:v>1987.0833333333314</c:v>
                </c:pt>
                <c:pt idx="205">
                  <c:v>1987.1666666666647</c:v>
                </c:pt>
                <c:pt idx="206">
                  <c:v>1987.249999999998</c:v>
                </c:pt>
                <c:pt idx="207">
                  <c:v>1987.3333333333312</c:v>
                </c:pt>
                <c:pt idx="208">
                  <c:v>1987.4166666666645</c:v>
                </c:pt>
                <c:pt idx="209">
                  <c:v>1987.4999999999977</c:v>
                </c:pt>
                <c:pt idx="210">
                  <c:v>1987.583333333331</c:v>
                </c:pt>
                <c:pt idx="211">
                  <c:v>1987.6666666666642</c:v>
                </c:pt>
                <c:pt idx="212">
                  <c:v>1987.7499999999975</c:v>
                </c:pt>
                <c:pt idx="213">
                  <c:v>1987.8333333333308</c:v>
                </c:pt>
                <c:pt idx="214">
                  <c:v>1987.916666666664</c:v>
                </c:pt>
                <c:pt idx="215">
                  <c:v>1987.9999999999973</c:v>
                </c:pt>
                <c:pt idx="216">
                  <c:v>1988.0833333333305</c:v>
                </c:pt>
                <c:pt idx="217">
                  <c:v>1988.1666666666638</c:v>
                </c:pt>
                <c:pt idx="218">
                  <c:v>1988.249999999997</c:v>
                </c:pt>
                <c:pt idx="219">
                  <c:v>1988.3333333333303</c:v>
                </c:pt>
                <c:pt idx="220">
                  <c:v>1988.4166666666636</c:v>
                </c:pt>
                <c:pt idx="221">
                  <c:v>1988.4999999999968</c:v>
                </c:pt>
                <c:pt idx="222">
                  <c:v>1988.5833333333301</c:v>
                </c:pt>
                <c:pt idx="223">
                  <c:v>1988.6666666666633</c:v>
                </c:pt>
                <c:pt idx="224">
                  <c:v>1988.7499999999966</c:v>
                </c:pt>
                <c:pt idx="225">
                  <c:v>1988.8333333333298</c:v>
                </c:pt>
                <c:pt idx="226">
                  <c:v>1988.9166666666631</c:v>
                </c:pt>
                <c:pt idx="227">
                  <c:v>1988.9999999999964</c:v>
                </c:pt>
                <c:pt idx="228">
                  <c:v>1989.0833333333296</c:v>
                </c:pt>
                <c:pt idx="229">
                  <c:v>1989.1666666666629</c:v>
                </c:pt>
                <c:pt idx="230">
                  <c:v>1989.2499999999961</c:v>
                </c:pt>
                <c:pt idx="231">
                  <c:v>1989.3333333333294</c:v>
                </c:pt>
                <c:pt idx="232">
                  <c:v>1989.4166666666626</c:v>
                </c:pt>
                <c:pt idx="233">
                  <c:v>1989.4999999999959</c:v>
                </c:pt>
                <c:pt idx="234">
                  <c:v>1989.5833333333292</c:v>
                </c:pt>
                <c:pt idx="235">
                  <c:v>1989.6666666666624</c:v>
                </c:pt>
                <c:pt idx="236">
                  <c:v>1989.7499999999957</c:v>
                </c:pt>
                <c:pt idx="237">
                  <c:v>1989.8333333333289</c:v>
                </c:pt>
                <c:pt idx="238">
                  <c:v>1989.9166666666622</c:v>
                </c:pt>
                <c:pt idx="239">
                  <c:v>1989.9999999999955</c:v>
                </c:pt>
                <c:pt idx="240">
                  <c:v>1990.0833333333287</c:v>
                </c:pt>
                <c:pt idx="241">
                  <c:v>1990.166666666662</c:v>
                </c:pt>
                <c:pt idx="242">
                  <c:v>1990.2499999999952</c:v>
                </c:pt>
                <c:pt idx="243">
                  <c:v>1990.3333333333285</c:v>
                </c:pt>
                <c:pt idx="244">
                  <c:v>1990.4166666666617</c:v>
                </c:pt>
                <c:pt idx="245">
                  <c:v>1990.499999999995</c:v>
                </c:pt>
                <c:pt idx="246">
                  <c:v>1990.5833333333283</c:v>
                </c:pt>
                <c:pt idx="247">
                  <c:v>1990.6666666666615</c:v>
                </c:pt>
                <c:pt idx="248">
                  <c:v>1990.7499999999948</c:v>
                </c:pt>
                <c:pt idx="249">
                  <c:v>1990.833333333328</c:v>
                </c:pt>
                <c:pt idx="250">
                  <c:v>1990.9166666666613</c:v>
                </c:pt>
                <c:pt idx="251">
                  <c:v>1990.9999999999945</c:v>
                </c:pt>
                <c:pt idx="252">
                  <c:v>1991.0833333333278</c:v>
                </c:pt>
                <c:pt idx="253">
                  <c:v>1991.1666666666611</c:v>
                </c:pt>
                <c:pt idx="254">
                  <c:v>1991.2499999999943</c:v>
                </c:pt>
                <c:pt idx="255">
                  <c:v>1991.3333333333276</c:v>
                </c:pt>
                <c:pt idx="256">
                  <c:v>1991.4166666666608</c:v>
                </c:pt>
                <c:pt idx="257">
                  <c:v>1991.4999999999941</c:v>
                </c:pt>
                <c:pt idx="258">
                  <c:v>1991.5833333333273</c:v>
                </c:pt>
                <c:pt idx="259">
                  <c:v>1991.6666666666606</c:v>
                </c:pt>
                <c:pt idx="260">
                  <c:v>1991.7499999999939</c:v>
                </c:pt>
                <c:pt idx="261">
                  <c:v>1991.8333333333271</c:v>
                </c:pt>
                <c:pt idx="262">
                  <c:v>1991.9166666666604</c:v>
                </c:pt>
                <c:pt idx="263">
                  <c:v>1991.9999999999936</c:v>
                </c:pt>
                <c:pt idx="264">
                  <c:v>1992.0833333333269</c:v>
                </c:pt>
                <c:pt idx="265">
                  <c:v>1992.1666666666601</c:v>
                </c:pt>
                <c:pt idx="266">
                  <c:v>1992.2499999999934</c:v>
                </c:pt>
                <c:pt idx="267">
                  <c:v>1992.3333333333267</c:v>
                </c:pt>
                <c:pt idx="268">
                  <c:v>1992.4166666666599</c:v>
                </c:pt>
                <c:pt idx="269">
                  <c:v>1992.4999999999932</c:v>
                </c:pt>
                <c:pt idx="270">
                  <c:v>1992.5833333333264</c:v>
                </c:pt>
                <c:pt idx="271">
                  <c:v>1992.6666666666597</c:v>
                </c:pt>
                <c:pt idx="272">
                  <c:v>1992.749999999993</c:v>
                </c:pt>
                <c:pt idx="273">
                  <c:v>1992.8333333333262</c:v>
                </c:pt>
                <c:pt idx="274">
                  <c:v>1992.9166666666595</c:v>
                </c:pt>
                <c:pt idx="275">
                  <c:v>1992.9999999999927</c:v>
                </c:pt>
                <c:pt idx="276">
                  <c:v>1993.083333333326</c:v>
                </c:pt>
                <c:pt idx="277">
                  <c:v>1993.1666666666592</c:v>
                </c:pt>
                <c:pt idx="278">
                  <c:v>1993.2499999999925</c:v>
                </c:pt>
                <c:pt idx="279">
                  <c:v>1993.3333333333258</c:v>
                </c:pt>
                <c:pt idx="280">
                  <c:v>1993.416666666659</c:v>
                </c:pt>
                <c:pt idx="281">
                  <c:v>1993.4999999999923</c:v>
                </c:pt>
                <c:pt idx="282">
                  <c:v>1993.5833333333255</c:v>
                </c:pt>
                <c:pt idx="283">
                  <c:v>1993.6666666666588</c:v>
                </c:pt>
                <c:pt idx="284">
                  <c:v>1993.749999999992</c:v>
                </c:pt>
                <c:pt idx="285">
                  <c:v>1993.8333333333253</c:v>
                </c:pt>
                <c:pt idx="286">
                  <c:v>1993.9166666666586</c:v>
                </c:pt>
                <c:pt idx="287">
                  <c:v>1993.9999999999918</c:v>
                </c:pt>
                <c:pt idx="288">
                  <c:v>1994.0833333333251</c:v>
                </c:pt>
                <c:pt idx="289">
                  <c:v>1994.1666666666583</c:v>
                </c:pt>
                <c:pt idx="290">
                  <c:v>1994.2499999999916</c:v>
                </c:pt>
                <c:pt idx="291">
                  <c:v>1994.3333333333248</c:v>
                </c:pt>
                <c:pt idx="292">
                  <c:v>1994.4166666666581</c:v>
                </c:pt>
                <c:pt idx="293">
                  <c:v>1994.4999999999914</c:v>
                </c:pt>
                <c:pt idx="294">
                  <c:v>1994.5833333333246</c:v>
                </c:pt>
                <c:pt idx="295">
                  <c:v>1994.6666666666579</c:v>
                </c:pt>
                <c:pt idx="296">
                  <c:v>1994.7499999999911</c:v>
                </c:pt>
                <c:pt idx="297">
                  <c:v>1994.8333333333244</c:v>
                </c:pt>
                <c:pt idx="298">
                  <c:v>1994.9166666666576</c:v>
                </c:pt>
                <c:pt idx="299">
                  <c:v>1994.9999999999909</c:v>
                </c:pt>
                <c:pt idx="300">
                  <c:v>1995.0833333333242</c:v>
                </c:pt>
                <c:pt idx="301">
                  <c:v>1995.1666666666574</c:v>
                </c:pt>
                <c:pt idx="302">
                  <c:v>1995.2499999999907</c:v>
                </c:pt>
                <c:pt idx="303">
                  <c:v>1995.3333333333239</c:v>
                </c:pt>
                <c:pt idx="304">
                  <c:v>1995.4166666666572</c:v>
                </c:pt>
                <c:pt idx="305">
                  <c:v>1995.4999999999905</c:v>
                </c:pt>
                <c:pt idx="306">
                  <c:v>1995.5833333333237</c:v>
                </c:pt>
                <c:pt idx="307">
                  <c:v>1995.666666666657</c:v>
                </c:pt>
                <c:pt idx="308">
                  <c:v>1995.7499999999902</c:v>
                </c:pt>
                <c:pt idx="309">
                  <c:v>1995.8333333333235</c:v>
                </c:pt>
                <c:pt idx="310">
                  <c:v>1995.9166666666567</c:v>
                </c:pt>
                <c:pt idx="311">
                  <c:v>1995.99999999999</c:v>
                </c:pt>
                <c:pt idx="312">
                  <c:v>1996.0833333333233</c:v>
                </c:pt>
                <c:pt idx="313">
                  <c:v>1996.1666666666565</c:v>
                </c:pt>
                <c:pt idx="314">
                  <c:v>1996.2499999999898</c:v>
                </c:pt>
                <c:pt idx="315">
                  <c:v>1996.333333333323</c:v>
                </c:pt>
                <c:pt idx="316">
                  <c:v>1996.4166666666563</c:v>
                </c:pt>
                <c:pt idx="317">
                  <c:v>1996.4999999999895</c:v>
                </c:pt>
                <c:pt idx="318">
                  <c:v>1996.5833333333228</c:v>
                </c:pt>
                <c:pt idx="319">
                  <c:v>1996.6666666666561</c:v>
                </c:pt>
                <c:pt idx="320">
                  <c:v>1996.7499999999893</c:v>
                </c:pt>
                <c:pt idx="321">
                  <c:v>1996.8333333333226</c:v>
                </c:pt>
                <c:pt idx="322">
                  <c:v>1996.9166666666558</c:v>
                </c:pt>
                <c:pt idx="323">
                  <c:v>1997</c:v>
                </c:pt>
                <c:pt idx="324">
                  <c:v>1997.0833333333333</c:v>
                </c:pt>
                <c:pt idx="325">
                  <c:v>1997.1666666666665</c:v>
                </c:pt>
                <c:pt idx="326">
                  <c:v>1997.2499999999998</c:v>
                </c:pt>
                <c:pt idx="327">
                  <c:v>1997.333333333333</c:v>
                </c:pt>
                <c:pt idx="328">
                  <c:v>1997.4166666666663</c:v>
                </c:pt>
                <c:pt idx="329">
                  <c:v>1997.4999999999995</c:v>
                </c:pt>
                <c:pt idx="330">
                  <c:v>1997.5833333333328</c:v>
                </c:pt>
                <c:pt idx="331">
                  <c:v>1997.6666666666661</c:v>
                </c:pt>
                <c:pt idx="332">
                  <c:v>1997.7499999999993</c:v>
                </c:pt>
                <c:pt idx="333">
                  <c:v>1997.8333333333326</c:v>
                </c:pt>
                <c:pt idx="334">
                  <c:v>1997.9166666666658</c:v>
                </c:pt>
                <c:pt idx="335">
                  <c:v>1997.9999999999991</c:v>
                </c:pt>
                <c:pt idx="336">
                  <c:v>1998.0833333333323</c:v>
                </c:pt>
                <c:pt idx="337">
                  <c:v>1998.1666666666656</c:v>
                </c:pt>
                <c:pt idx="338">
                  <c:v>1998.2499999999989</c:v>
                </c:pt>
                <c:pt idx="339">
                  <c:v>1998.3333333333321</c:v>
                </c:pt>
                <c:pt idx="340">
                  <c:v>1998.4166666666654</c:v>
                </c:pt>
                <c:pt idx="341">
                  <c:v>1998.4999999999986</c:v>
                </c:pt>
                <c:pt idx="342">
                  <c:v>1998.5833333333319</c:v>
                </c:pt>
                <c:pt idx="343">
                  <c:v>1998.6666666666652</c:v>
                </c:pt>
                <c:pt idx="344">
                  <c:v>1998.7499999999984</c:v>
                </c:pt>
                <c:pt idx="345">
                  <c:v>1998.8333333333317</c:v>
                </c:pt>
                <c:pt idx="346">
                  <c:v>1998.9166666666649</c:v>
                </c:pt>
                <c:pt idx="347">
                  <c:v>1998.9999999999982</c:v>
                </c:pt>
                <c:pt idx="348">
                  <c:v>1999.0833333333314</c:v>
                </c:pt>
                <c:pt idx="349">
                  <c:v>1999.1666666666647</c:v>
                </c:pt>
                <c:pt idx="350">
                  <c:v>1999.249999999998</c:v>
                </c:pt>
                <c:pt idx="351">
                  <c:v>1999.3333333333312</c:v>
                </c:pt>
                <c:pt idx="352">
                  <c:v>1999.4166666666645</c:v>
                </c:pt>
                <c:pt idx="353">
                  <c:v>1999.4999999999977</c:v>
                </c:pt>
                <c:pt idx="354">
                  <c:v>1999.583333333331</c:v>
                </c:pt>
                <c:pt idx="355">
                  <c:v>1999.6666666666642</c:v>
                </c:pt>
                <c:pt idx="356">
                  <c:v>1999.7499999999975</c:v>
                </c:pt>
                <c:pt idx="357">
                  <c:v>1999.8333333333308</c:v>
                </c:pt>
                <c:pt idx="358">
                  <c:v>1999.916666666664</c:v>
                </c:pt>
                <c:pt idx="359">
                  <c:v>1999.9999999999973</c:v>
                </c:pt>
                <c:pt idx="360">
                  <c:v>2000.0833333333305</c:v>
                </c:pt>
                <c:pt idx="361">
                  <c:v>2000.1666666666638</c:v>
                </c:pt>
                <c:pt idx="362">
                  <c:v>2000.249999999997</c:v>
                </c:pt>
                <c:pt idx="363">
                  <c:v>2000.3333333333303</c:v>
                </c:pt>
                <c:pt idx="364">
                  <c:v>2000.4166666666636</c:v>
                </c:pt>
                <c:pt idx="365">
                  <c:v>2000.4999999999968</c:v>
                </c:pt>
                <c:pt idx="366">
                  <c:v>2000.5833333333301</c:v>
                </c:pt>
                <c:pt idx="367">
                  <c:v>2000.6666666666633</c:v>
                </c:pt>
                <c:pt idx="368">
                  <c:v>2000.7499999999966</c:v>
                </c:pt>
                <c:pt idx="369">
                  <c:v>2000.8333333333298</c:v>
                </c:pt>
                <c:pt idx="370">
                  <c:v>2000.9166666666631</c:v>
                </c:pt>
                <c:pt idx="371">
                  <c:v>2000.9999999999964</c:v>
                </c:pt>
                <c:pt idx="372">
                  <c:v>2001.0833333333296</c:v>
                </c:pt>
                <c:pt idx="373">
                  <c:v>2001.1666666666629</c:v>
                </c:pt>
                <c:pt idx="374">
                  <c:v>2001.2499999999961</c:v>
                </c:pt>
                <c:pt idx="375">
                  <c:v>2001.3333333333294</c:v>
                </c:pt>
                <c:pt idx="376">
                  <c:v>2001.4166666666626</c:v>
                </c:pt>
                <c:pt idx="377">
                  <c:v>2001.4999999999959</c:v>
                </c:pt>
                <c:pt idx="378">
                  <c:v>2001.5833333333292</c:v>
                </c:pt>
                <c:pt idx="379">
                  <c:v>2001.6666666666624</c:v>
                </c:pt>
                <c:pt idx="380">
                  <c:v>2001.7499999999957</c:v>
                </c:pt>
                <c:pt idx="381">
                  <c:v>2001.8333333333289</c:v>
                </c:pt>
                <c:pt idx="382">
                  <c:v>2001.9166666666622</c:v>
                </c:pt>
                <c:pt idx="383">
                  <c:v>2001.9999999999955</c:v>
                </c:pt>
                <c:pt idx="384">
                  <c:v>2002.0833333333287</c:v>
                </c:pt>
                <c:pt idx="385">
                  <c:v>2002.166666666662</c:v>
                </c:pt>
                <c:pt idx="386">
                  <c:v>2002.2499999999952</c:v>
                </c:pt>
                <c:pt idx="387">
                  <c:v>2002.3333333333285</c:v>
                </c:pt>
                <c:pt idx="388">
                  <c:v>2002.4166666666617</c:v>
                </c:pt>
                <c:pt idx="389">
                  <c:v>2002.499999999995</c:v>
                </c:pt>
                <c:pt idx="390">
                  <c:v>2002.5833333333283</c:v>
                </c:pt>
                <c:pt idx="391">
                  <c:v>2002.6666666666615</c:v>
                </c:pt>
                <c:pt idx="392">
                  <c:v>2002.7499999999948</c:v>
                </c:pt>
                <c:pt idx="393">
                  <c:v>2002.833333333328</c:v>
                </c:pt>
                <c:pt idx="394">
                  <c:v>2002.9166666666613</c:v>
                </c:pt>
                <c:pt idx="395">
                  <c:v>2002.9999999999945</c:v>
                </c:pt>
                <c:pt idx="396">
                  <c:v>2003.0833333333278</c:v>
                </c:pt>
                <c:pt idx="397">
                  <c:v>2003.1666666666611</c:v>
                </c:pt>
                <c:pt idx="398">
                  <c:v>2003.2499999999943</c:v>
                </c:pt>
                <c:pt idx="399">
                  <c:v>2003.3333333333276</c:v>
                </c:pt>
                <c:pt idx="400">
                  <c:v>2003.4166666666608</c:v>
                </c:pt>
                <c:pt idx="401">
                  <c:v>2003.4999999999941</c:v>
                </c:pt>
                <c:pt idx="402">
                  <c:v>2003.5833333333273</c:v>
                </c:pt>
                <c:pt idx="403">
                  <c:v>2003.6666666666606</c:v>
                </c:pt>
                <c:pt idx="404">
                  <c:v>2003.7499999999939</c:v>
                </c:pt>
                <c:pt idx="405">
                  <c:v>2003.8333333333271</c:v>
                </c:pt>
                <c:pt idx="406">
                  <c:v>2003.9166666666604</c:v>
                </c:pt>
                <c:pt idx="407">
                  <c:v>2003.9999999999936</c:v>
                </c:pt>
                <c:pt idx="408">
                  <c:v>2004.0833333333269</c:v>
                </c:pt>
                <c:pt idx="409">
                  <c:v>2004.1666666666601</c:v>
                </c:pt>
                <c:pt idx="410">
                  <c:v>2004.2499999999934</c:v>
                </c:pt>
                <c:pt idx="411">
                  <c:v>2004.3333333333267</c:v>
                </c:pt>
                <c:pt idx="412">
                  <c:v>2004.4166666666599</c:v>
                </c:pt>
                <c:pt idx="413">
                  <c:v>2004.4999999999932</c:v>
                </c:pt>
                <c:pt idx="414">
                  <c:v>2004.5833333333264</c:v>
                </c:pt>
                <c:pt idx="415">
                  <c:v>2004.6666666666597</c:v>
                </c:pt>
                <c:pt idx="416">
                  <c:v>2004.749999999993</c:v>
                </c:pt>
                <c:pt idx="417">
                  <c:v>2004.8333333333262</c:v>
                </c:pt>
                <c:pt idx="418">
                  <c:v>2004.9166666666595</c:v>
                </c:pt>
                <c:pt idx="419">
                  <c:v>2004.9999999999927</c:v>
                </c:pt>
                <c:pt idx="420">
                  <c:v>2005.083333333326</c:v>
                </c:pt>
                <c:pt idx="421">
                  <c:v>2005.1666666666592</c:v>
                </c:pt>
                <c:pt idx="422">
                  <c:v>2005.2499999999925</c:v>
                </c:pt>
                <c:pt idx="423">
                  <c:v>2005.3333333333258</c:v>
                </c:pt>
                <c:pt idx="424">
                  <c:v>2005.416666666659</c:v>
                </c:pt>
                <c:pt idx="425">
                  <c:v>2005.4999999999923</c:v>
                </c:pt>
                <c:pt idx="426">
                  <c:v>2005.5833333333255</c:v>
                </c:pt>
                <c:pt idx="427">
                  <c:v>2005.6666666666588</c:v>
                </c:pt>
                <c:pt idx="428">
                  <c:v>2005.749999999992</c:v>
                </c:pt>
                <c:pt idx="429">
                  <c:v>2005.8333333333253</c:v>
                </c:pt>
                <c:pt idx="430">
                  <c:v>2005.9166666666586</c:v>
                </c:pt>
                <c:pt idx="431">
                  <c:v>2005.9999999999918</c:v>
                </c:pt>
                <c:pt idx="432">
                  <c:v>2006.0833333333251</c:v>
                </c:pt>
                <c:pt idx="433">
                  <c:v>2006.1666666666583</c:v>
                </c:pt>
                <c:pt idx="434">
                  <c:v>2006.2499999999916</c:v>
                </c:pt>
                <c:pt idx="435">
                  <c:v>2006.3333333333248</c:v>
                </c:pt>
                <c:pt idx="436">
                  <c:v>2006.4166666666581</c:v>
                </c:pt>
                <c:pt idx="437">
                  <c:v>2006.4999999999914</c:v>
                </c:pt>
                <c:pt idx="438">
                  <c:v>2006.5833333333246</c:v>
                </c:pt>
                <c:pt idx="439">
                  <c:v>2006.6666666666579</c:v>
                </c:pt>
                <c:pt idx="440">
                  <c:v>2006.7499999999911</c:v>
                </c:pt>
                <c:pt idx="441">
                  <c:v>2006.8333333333244</c:v>
                </c:pt>
                <c:pt idx="442">
                  <c:v>2006.9166666666576</c:v>
                </c:pt>
                <c:pt idx="443">
                  <c:v>2006.9999999999909</c:v>
                </c:pt>
                <c:pt idx="444">
                  <c:v>2007.0833333333242</c:v>
                </c:pt>
                <c:pt idx="445">
                  <c:v>2007.1666666666574</c:v>
                </c:pt>
                <c:pt idx="446">
                  <c:v>2007.2499999999907</c:v>
                </c:pt>
                <c:pt idx="447">
                  <c:v>2007.3333333333239</c:v>
                </c:pt>
                <c:pt idx="448">
                  <c:v>2007.4166666666572</c:v>
                </c:pt>
                <c:pt idx="449">
                  <c:v>2007.4999999999905</c:v>
                </c:pt>
                <c:pt idx="450">
                  <c:v>2007.5833333333237</c:v>
                </c:pt>
                <c:pt idx="451">
                  <c:v>2007.666666666657</c:v>
                </c:pt>
                <c:pt idx="452">
                  <c:v>2007.7499999999902</c:v>
                </c:pt>
                <c:pt idx="453">
                  <c:v>2007.8333333333235</c:v>
                </c:pt>
                <c:pt idx="454">
                  <c:v>2007.9166666666567</c:v>
                </c:pt>
                <c:pt idx="455">
                  <c:v>2007.99999999999</c:v>
                </c:pt>
                <c:pt idx="456">
                  <c:v>2008.0833333333233</c:v>
                </c:pt>
                <c:pt idx="457">
                  <c:v>2008.1666666666565</c:v>
                </c:pt>
                <c:pt idx="458">
                  <c:v>2008.2499999999898</c:v>
                </c:pt>
                <c:pt idx="459">
                  <c:v>2008.333333333323</c:v>
                </c:pt>
                <c:pt idx="460">
                  <c:v>2008.4166666666563</c:v>
                </c:pt>
                <c:pt idx="461">
                  <c:v>2008.4999999999895</c:v>
                </c:pt>
                <c:pt idx="462">
                  <c:v>2008.5833333333228</c:v>
                </c:pt>
                <c:pt idx="463">
                  <c:v>2008.6666666666561</c:v>
                </c:pt>
                <c:pt idx="464">
                  <c:v>2008.7499999999893</c:v>
                </c:pt>
                <c:pt idx="465">
                  <c:v>2008.8333333333226</c:v>
                </c:pt>
                <c:pt idx="466">
                  <c:v>2008.9166666666558</c:v>
                </c:pt>
                <c:pt idx="467">
                  <c:v>2008.9999999999891</c:v>
                </c:pt>
                <c:pt idx="468">
                  <c:v>2009.0833333333223</c:v>
                </c:pt>
                <c:pt idx="469">
                  <c:v>2009.1666666666556</c:v>
                </c:pt>
                <c:pt idx="470">
                  <c:v>2009.2499999999889</c:v>
                </c:pt>
                <c:pt idx="471">
                  <c:v>2009.3333333333221</c:v>
                </c:pt>
                <c:pt idx="472">
                  <c:v>2009.4166666666554</c:v>
                </c:pt>
                <c:pt idx="473">
                  <c:v>2009.4999999999886</c:v>
                </c:pt>
                <c:pt idx="474">
                  <c:v>2009.5833333333219</c:v>
                </c:pt>
                <c:pt idx="475">
                  <c:v>2009.6666666666551</c:v>
                </c:pt>
                <c:pt idx="476">
                  <c:v>2009.7499999999884</c:v>
                </c:pt>
                <c:pt idx="477">
                  <c:v>2009.8333333333217</c:v>
                </c:pt>
                <c:pt idx="478">
                  <c:v>2009.9166666666549</c:v>
                </c:pt>
                <c:pt idx="479">
                  <c:v>2009.9999999999882</c:v>
                </c:pt>
                <c:pt idx="480">
                  <c:v>2010.0833333333214</c:v>
                </c:pt>
                <c:pt idx="481">
                  <c:v>2010.1666666666547</c:v>
                </c:pt>
                <c:pt idx="482">
                  <c:v>2010.2499999999879</c:v>
                </c:pt>
                <c:pt idx="483">
                  <c:v>2010.3333333333212</c:v>
                </c:pt>
                <c:pt idx="484">
                  <c:v>2010.4166666666545</c:v>
                </c:pt>
                <c:pt idx="485">
                  <c:v>2010.4999999999877</c:v>
                </c:pt>
                <c:pt idx="486">
                  <c:v>2010.583333333321</c:v>
                </c:pt>
                <c:pt idx="487">
                  <c:v>2010.6666666666542</c:v>
                </c:pt>
                <c:pt idx="488">
                  <c:v>2010.7499999999875</c:v>
                </c:pt>
                <c:pt idx="489">
                  <c:v>2010.8333333333208</c:v>
                </c:pt>
                <c:pt idx="490">
                  <c:v>2010.916666666654</c:v>
                </c:pt>
                <c:pt idx="491">
                  <c:v>2010.9999999999873</c:v>
                </c:pt>
                <c:pt idx="492">
                  <c:v>2011.0833333333205</c:v>
                </c:pt>
                <c:pt idx="493">
                  <c:v>2011.1666666666538</c:v>
                </c:pt>
                <c:pt idx="494">
                  <c:v>2011.249999999987</c:v>
                </c:pt>
                <c:pt idx="495">
                  <c:v>2011.3333333333203</c:v>
                </c:pt>
                <c:pt idx="496">
                  <c:v>2011.4166666666536</c:v>
                </c:pt>
                <c:pt idx="497">
                  <c:v>2011.4999999999868</c:v>
                </c:pt>
                <c:pt idx="498">
                  <c:v>2011.5833333333201</c:v>
                </c:pt>
                <c:pt idx="499">
                  <c:v>2011.6666666666533</c:v>
                </c:pt>
                <c:pt idx="500">
                  <c:v>2011.7499999999866</c:v>
                </c:pt>
                <c:pt idx="501">
                  <c:v>2011.8333333333198</c:v>
                </c:pt>
                <c:pt idx="502">
                  <c:v>2011.9166666666531</c:v>
                </c:pt>
                <c:pt idx="503">
                  <c:v>2011.9999999999864</c:v>
                </c:pt>
                <c:pt idx="504">
                  <c:v>2012.0833333333196</c:v>
                </c:pt>
                <c:pt idx="505">
                  <c:v>2012.1666666666529</c:v>
                </c:pt>
                <c:pt idx="506">
                  <c:v>2012.2499999999861</c:v>
                </c:pt>
                <c:pt idx="507">
                  <c:v>2012.3333333333194</c:v>
                </c:pt>
                <c:pt idx="508">
                  <c:v>2012.4166666666526</c:v>
                </c:pt>
                <c:pt idx="509">
                  <c:v>2012.4999999999859</c:v>
                </c:pt>
                <c:pt idx="510">
                  <c:v>2012.5833333333192</c:v>
                </c:pt>
                <c:pt idx="511">
                  <c:v>2012.6666666666524</c:v>
                </c:pt>
                <c:pt idx="512">
                  <c:v>2012.7499999999857</c:v>
                </c:pt>
                <c:pt idx="513">
                  <c:v>2012.8333333333189</c:v>
                </c:pt>
                <c:pt idx="514">
                  <c:v>2012.9166666666522</c:v>
                </c:pt>
                <c:pt idx="515">
                  <c:v>2012.9999999999854</c:v>
                </c:pt>
                <c:pt idx="516">
                  <c:v>2013.0833333333187</c:v>
                </c:pt>
                <c:pt idx="517">
                  <c:v>2013.166666666652</c:v>
                </c:pt>
                <c:pt idx="518">
                  <c:v>2013.2499999999852</c:v>
                </c:pt>
                <c:pt idx="519">
                  <c:v>2013.3333333333185</c:v>
                </c:pt>
                <c:pt idx="520">
                  <c:v>2013.4166666666517</c:v>
                </c:pt>
                <c:pt idx="521">
                  <c:v>2013.499999999985</c:v>
                </c:pt>
                <c:pt idx="522">
                  <c:v>2013.5833333333183</c:v>
                </c:pt>
                <c:pt idx="523">
                  <c:v>2013.6666666666515</c:v>
                </c:pt>
                <c:pt idx="524">
                  <c:v>2013.7499999999848</c:v>
                </c:pt>
                <c:pt idx="525">
                  <c:v>2013.833333333318</c:v>
                </c:pt>
                <c:pt idx="526">
                  <c:v>2013.9166666666513</c:v>
                </c:pt>
                <c:pt idx="527">
                  <c:v>2013.9999999999845</c:v>
                </c:pt>
                <c:pt idx="528">
                  <c:v>2014.0833333333178</c:v>
                </c:pt>
                <c:pt idx="529">
                  <c:v>2014.1666666666511</c:v>
                </c:pt>
                <c:pt idx="530">
                  <c:v>2014.2499999999843</c:v>
                </c:pt>
                <c:pt idx="531">
                  <c:v>2014.3333333333176</c:v>
                </c:pt>
                <c:pt idx="532">
                  <c:v>2014.4166666666508</c:v>
                </c:pt>
                <c:pt idx="533">
                  <c:v>2014.4999999999841</c:v>
                </c:pt>
                <c:pt idx="534">
                  <c:v>2014.5833333333173</c:v>
                </c:pt>
                <c:pt idx="535">
                  <c:v>2014.6666666666506</c:v>
                </c:pt>
              </c:numCache>
            </c:numRef>
          </c:xVal>
          <c:yVal>
            <c:numRef>
              <c:f>'Figure 10.10'!$G$194:$G$729</c:f>
              <c:numCache>
                <c:formatCode>0.00</c:formatCode>
                <c:ptCount val="536"/>
                <c:pt idx="0">
                  <c:v>0.12000000000000011</c:v>
                </c:pt>
                <c:pt idx="1">
                  <c:v>0.6899999999999995</c:v>
                </c:pt>
                <c:pt idx="2">
                  <c:v>0.76999999999999957</c:v>
                </c:pt>
                <c:pt idx="3">
                  <c:v>0.44000000000000039</c:v>
                </c:pt>
                <c:pt idx="4">
                  <c:v>0.19999999999999929</c:v>
                </c:pt>
                <c:pt idx="5">
                  <c:v>0.64000000000000057</c:v>
                </c:pt>
                <c:pt idx="6">
                  <c:v>0.97999999999999954</c:v>
                </c:pt>
                <c:pt idx="7">
                  <c:v>0.60000000000000053</c:v>
                </c:pt>
                <c:pt idx="8">
                  <c:v>0.70000000000000018</c:v>
                </c:pt>
                <c:pt idx="9">
                  <c:v>0.69999999999999929</c:v>
                </c:pt>
                <c:pt idx="10">
                  <c:v>1.2100000000000009</c:v>
                </c:pt>
                <c:pt idx="11">
                  <c:v>1.25</c:v>
                </c:pt>
                <c:pt idx="12">
                  <c:v>1.1200000000000001</c:v>
                </c:pt>
                <c:pt idx="13">
                  <c:v>0.96999999999999975</c:v>
                </c:pt>
                <c:pt idx="14">
                  <c:v>1.5099999999999998</c:v>
                </c:pt>
                <c:pt idx="15">
                  <c:v>1.42</c:v>
                </c:pt>
                <c:pt idx="16">
                  <c:v>1.1400000000000006</c:v>
                </c:pt>
                <c:pt idx="17">
                  <c:v>1.1200000000000001</c:v>
                </c:pt>
                <c:pt idx="18">
                  <c:v>0.90999999999999925</c:v>
                </c:pt>
                <c:pt idx="19">
                  <c:v>1.0099999999999998</c:v>
                </c:pt>
                <c:pt idx="20">
                  <c:v>1.3000000000000007</c:v>
                </c:pt>
                <c:pt idx="21">
                  <c:v>1.46</c:v>
                </c:pt>
                <c:pt idx="22">
                  <c:v>1.4500000000000002</c:v>
                </c:pt>
                <c:pt idx="23">
                  <c:v>1.3200000000000003</c:v>
                </c:pt>
                <c:pt idx="24">
                  <c:v>1.2400000000000002</c:v>
                </c:pt>
                <c:pt idx="25">
                  <c:v>1.1899999999999995</c:v>
                </c:pt>
                <c:pt idx="26">
                  <c:v>1.17</c:v>
                </c:pt>
                <c:pt idx="27">
                  <c:v>1.1099999999999994</c:v>
                </c:pt>
                <c:pt idx="28">
                  <c:v>1.17</c:v>
                </c:pt>
                <c:pt idx="29">
                  <c:v>1.1200000000000001</c:v>
                </c:pt>
                <c:pt idx="30">
                  <c:v>1.0999999999999996</c:v>
                </c:pt>
                <c:pt idx="31">
                  <c:v>0.98000000000000043</c:v>
                </c:pt>
                <c:pt idx="32">
                  <c:v>0.66999999999999993</c:v>
                </c:pt>
                <c:pt idx="33">
                  <c:v>0.72999999999999954</c:v>
                </c:pt>
                <c:pt idx="34">
                  <c:v>0.83999999999999986</c:v>
                </c:pt>
                <c:pt idx="35">
                  <c:v>0.71999999999999975</c:v>
                </c:pt>
                <c:pt idx="36">
                  <c:v>0.69000000000000039</c:v>
                </c:pt>
                <c:pt idx="37">
                  <c:v>0.58000000000000007</c:v>
                </c:pt>
                <c:pt idx="38">
                  <c:v>0.58000000000000007</c:v>
                </c:pt>
                <c:pt idx="39">
                  <c:v>0.58999999999999986</c:v>
                </c:pt>
                <c:pt idx="40">
                  <c:v>0.44000000000000039</c:v>
                </c:pt>
                <c:pt idx="41">
                  <c:v>0.46999999999999975</c:v>
                </c:pt>
                <c:pt idx="42">
                  <c:v>0.32000000000000028</c:v>
                </c:pt>
                <c:pt idx="43">
                  <c:v>0.27999999999999936</c:v>
                </c:pt>
                <c:pt idx="44">
                  <c:v>0.54</c:v>
                </c:pt>
                <c:pt idx="45">
                  <c:v>0.80999999999999961</c:v>
                </c:pt>
                <c:pt idx="46">
                  <c:v>0.9399999999999995</c:v>
                </c:pt>
                <c:pt idx="47">
                  <c:v>0.9399999999999995</c:v>
                </c:pt>
                <c:pt idx="48">
                  <c:v>0.83999999999999986</c:v>
                </c:pt>
                <c:pt idx="49">
                  <c:v>0.88999999999999968</c:v>
                </c:pt>
                <c:pt idx="50">
                  <c:v>0.79999999999999982</c:v>
                </c:pt>
                <c:pt idx="51">
                  <c:v>0.74000000000000021</c:v>
                </c:pt>
                <c:pt idx="52">
                  <c:v>0.78999999999999915</c:v>
                </c:pt>
                <c:pt idx="53">
                  <c:v>0.9300000000000006</c:v>
                </c:pt>
                <c:pt idx="54">
                  <c:v>0.91000000000000103</c:v>
                </c:pt>
                <c:pt idx="55">
                  <c:v>0.96000000000000085</c:v>
                </c:pt>
                <c:pt idx="56">
                  <c:v>1.2000000000000011</c:v>
                </c:pt>
                <c:pt idx="57">
                  <c:v>1.3699999999999992</c:v>
                </c:pt>
                <c:pt idx="58">
                  <c:v>1.2100000000000009</c:v>
                </c:pt>
                <c:pt idx="59">
                  <c:v>1.4600000000000009</c:v>
                </c:pt>
                <c:pt idx="60">
                  <c:v>1.33</c:v>
                </c:pt>
                <c:pt idx="61">
                  <c:v>1.2299999999999995</c:v>
                </c:pt>
                <c:pt idx="62">
                  <c:v>0.9399999999999995</c:v>
                </c:pt>
                <c:pt idx="63">
                  <c:v>0.71999999999999886</c:v>
                </c:pt>
                <c:pt idx="64">
                  <c:v>0.83999999999999986</c:v>
                </c:pt>
                <c:pt idx="65">
                  <c:v>0.90999999999999925</c:v>
                </c:pt>
                <c:pt idx="66">
                  <c:v>0.77999999999999936</c:v>
                </c:pt>
                <c:pt idx="67">
                  <c:v>0.54999999999999893</c:v>
                </c:pt>
                <c:pt idx="68">
                  <c:v>0.51999999999999957</c:v>
                </c:pt>
                <c:pt idx="69">
                  <c:v>0.71999999999999886</c:v>
                </c:pt>
                <c:pt idx="70">
                  <c:v>0.72999999999999865</c:v>
                </c:pt>
                <c:pt idx="71">
                  <c:v>0.78999999999999915</c:v>
                </c:pt>
                <c:pt idx="72">
                  <c:v>0.85999999999999943</c:v>
                </c:pt>
                <c:pt idx="73">
                  <c:v>0.76000000000000068</c:v>
                </c:pt>
                <c:pt idx="74">
                  <c:v>0.78999999999999915</c:v>
                </c:pt>
                <c:pt idx="75">
                  <c:v>0.84000000000000075</c:v>
                </c:pt>
                <c:pt idx="76">
                  <c:v>0.67999999999999972</c:v>
                </c:pt>
                <c:pt idx="77">
                  <c:v>0.7599999999999989</c:v>
                </c:pt>
                <c:pt idx="78">
                  <c:v>0.73000000000000043</c:v>
                </c:pt>
                <c:pt idx="79">
                  <c:v>0.67999999999999972</c:v>
                </c:pt>
                <c:pt idx="80">
                  <c:v>0.79000000000000092</c:v>
                </c:pt>
                <c:pt idx="81">
                  <c:v>0.91000000000000014</c:v>
                </c:pt>
                <c:pt idx="82">
                  <c:v>0.96</c:v>
                </c:pt>
                <c:pt idx="83">
                  <c:v>1.1100000000000003</c:v>
                </c:pt>
                <c:pt idx="84">
                  <c:v>0.75</c:v>
                </c:pt>
                <c:pt idx="85">
                  <c:v>0.64999999999999947</c:v>
                </c:pt>
                <c:pt idx="86">
                  <c:v>0.63999999999999968</c:v>
                </c:pt>
                <c:pt idx="87">
                  <c:v>0.66999999999999904</c:v>
                </c:pt>
                <c:pt idx="88">
                  <c:v>0.59000000000000075</c:v>
                </c:pt>
                <c:pt idx="89">
                  <c:v>0.66999999999999993</c:v>
                </c:pt>
                <c:pt idx="90">
                  <c:v>0.61000000000000032</c:v>
                </c:pt>
                <c:pt idx="91">
                  <c:v>0.58000000000000007</c:v>
                </c:pt>
                <c:pt idx="92">
                  <c:v>0.58000000000000007</c:v>
                </c:pt>
                <c:pt idx="93">
                  <c:v>0.51999999999999957</c:v>
                </c:pt>
                <c:pt idx="94">
                  <c:v>0.5</c:v>
                </c:pt>
                <c:pt idx="95">
                  <c:v>0.49999999999999911</c:v>
                </c:pt>
                <c:pt idx="96">
                  <c:v>0.45000000000000018</c:v>
                </c:pt>
                <c:pt idx="97">
                  <c:v>0.44000000000000128</c:v>
                </c:pt>
                <c:pt idx="98">
                  <c:v>0.43000000000000149</c:v>
                </c:pt>
                <c:pt idx="99">
                  <c:v>0.41000000000000014</c:v>
                </c:pt>
                <c:pt idx="100">
                  <c:v>0.33999999999999986</c:v>
                </c:pt>
                <c:pt idx="101">
                  <c:v>0.29999999999999893</c:v>
                </c:pt>
                <c:pt idx="102">
                  <c:v>0.24000000000000021</c:v>
                </c:pt>
                <c:pt idx="103">
                  <c:v>0.27999999999999936</c:v>
                </c:pt>
                <c:pt idx="104">
                  <c:v>0.26999999999999957</c:v>
                </c:pt>
                <c:pt idx="105">
                  <c:v>0.25</c:v>
                </c:pt>
                <c:pt idx="106">
                  <c:v>0.21999999999999886</c:v>
                </c:pt>
                <c:pt idx="107">
                  <c:v>0.15000000000000036</c:v>
                </c:pt>
                <c:pt idx="108">
                  <c:v>0.15000000000000036</c:v>
                </c:pt>
                <c:pt idx="109">
                  <c:v>0.16000000000000014</c:v>
                </c:pt>
                <c:pt idx="110">
                  <c:v>0.25</c:v>
                </c:pt>
                <c:pt idx="111">
                  <c:v>0.20000000000000107</c:v>
                </c:pt>
                <c:pt idx="112">
                  <c:v>0.25</c:v>
                </c:pt>
                <c:pt idx="113">
                  <c:v>0.37999999999999901</c:v>
                </c:pt>
                <c:pt idx="114">
                  <c:v>0.25</c:v>
                </c:pt>
                <c:pt idx="115">
                  <c:v>0.20000000000000107</c:v>
                </c:pt>
                <c:pt idx="116">
                  <c:v>0.10999999999999943</c:v>
                </c:pt>
                <c:pt idx="117">
                  <c:v>-0.16999999999999993</c:v>
                </c:pt>
                <c:pt idx="118">
                  <c:v>0.10999999999999943</c:v>
                </c:pt>
                <c:pt idx="119">
                  <c:v>0.34999999999999964</c:v>
                </c:pt>
                <c:pt idx="120">
                  <c:v>0.28999999999999915</c:v>
                </c:pt>
                <c:pt idx="121">
                  <c:v>-2.9999999999999361E-2</c:v>
                </c:pt>
                <c:pt idx="122">
                  <c:v>0.21000000000000085</c:v>
                </c:pt>
                <c:pt idx="123">
                  <c:v>0.56999999999999851</c:v>
                </c:pt>
                <c:pt idx="124">
                  <c:v>0.8100000000000005</c:v>
                </c:pt>
                <c:pt idx="125">
                  <c:v>0.80000000000000071</c:v>
                </c:pt>
                <c:pt idx="126">
                  <c:v>0.82000000000000028</c:v>
                </c:pt>
                <c:pt idx="127">
                  <c:v>0.54000000000000092</c:v>
                </c:pt>
                <c:pt idx="128">
                  <c:v>0.50999999999999979</c:v>
                </c:pt>
                <c:pt idx="129">
                  <c:v>0.5600000000000005</c:v>
                </c:pt>
                <c:pt idx="130">
                  <c:v>0.29000000000000092</c:v>
                </c:pt>
                <c:pt idx="131">
                  <c:v>0.37000000000000099</c:v>
                </c:pt>
                <c:pt idx="132">
                  <c:v>0.24000000000000021</c:v>
                </c:pt>
                <c:pt idx="133">
                  <c:v>0.16000000000000014</c:v>
                </c:pt>
                <c:pt idx="134">
                  <c:v>0.21000000000000085</c:v>
                </c:pt>
                <c:pt idx="135">
                  <c:v>0.20000000000000107</c:v>
                </c:pt>
                <c:pt idx="136">
                  <c:v>0.22000000000000064</c:v>
                </c:pt>
                <c:pt idx="137">
                  <c:v>0.27999999999999936</c:v>
                </c:pt>
                <c:pt idx="138">
                  <c:v>0.10000000000000142</c:v>
                </c:pt>
                <c:pt idx="139">
                  <c:v>-4.9999999999998934E-2</c:v>
                </c:pt>
                <c:pt idx="140">
                  <c:v>0.16999999999999993</c:v>
                </c:pt>
                <c:pt idx="141">
                  <c:v>0.25</c:v>
                </c:pt>
                <c:pt idx="142">
                  <c:v>0.83000000000000007</c:v>
                </c:pt>
                <c:pt idx="143">
                  <c:v>0.50999999999999979</c:v>
                </c:pt>
                <c:pt idx="144">
                  <c:v>0.58999999999999986</c:v>
                </c:pt>
                <c:pt idx="145">
                  <c:v>0.83999999999999986</c:v>
                </c:pt>
                <c:pt idx="146">
                  <c:v>0.72000000000000064</c:v>
                </c:pt>
                <c:pt idx="147">
                  <c:v>0.59000000000000163</c:v>
                </c:pt>
                <c:pt idx="148">
                  <c:v>0.64000000000000057</c:v>
                </c:pt>
                <c:pt idx="149">
                  <c:v>0.50999999999999979</c:v>
                </c:pt>
                <c:pt idx="150">
                  <c:v>0.66000000000000014</c:v>
                </c:pt>
                <c:pt idx="151">
                  <c:v>0.65000000000000036</c:v>
                </c:pt>
                <c:pt idx="152">
                  <c:v>0.59999999999999964</c:v>
                </c:pt>
                <c:pt idx="153">
                  <c:v>1.2099999999999991</c:v>
                </c:pt>
                <c:pt idx="154">
                  <c:v>1.129999999999999</c:v>
                </c:pt>
                <c:pt idx="155">
                  <c:v>1.2900000000000009</c:v>
                </c:pt>
                <c:pt idx="156">
                  <c:v>1.3299999999999983</c:v>
                </c:pt>
                <c:pt idx="157">
                  <c:v>1.2899999999999991</c:v>
                </c:pt>
                <c:pt idx="158">
                  <c:v>1.2200000000000006</c:v>
                </c:pt>
                <c:pt idx="159">
                  <c:v>1.1099999999999994</c:v>
                </c:pt>
                <c:pt idx="160">
                  <c:v>1.08</c:v>
                </c:pt>
                <c:pt idx="161">
                  <c:v>0.89000000000000057</c:v>
                </c:pt>
                <c:pt idx="162">
                  <c:v>0.76999999999999957</c:v>
                </c:pt>
                <c:pt idx="163">
                  <c:v>0.66000000000000014</c:v>
                </c:pt>
                <c:pt idx="164">
                  <c:v>0.71999999999999886</c:v>
                </c:pt>
                <c:pt idx="165">
                  <c:v>0.71000000000000085</c:v>
                </c:pt>
                <c:pt idx="166">
                  <c:v>0.72000000000000064</c:v>
                </c:pt>
                <c:pt idx="167">
                  <c:v>0.74000000000000021</c:v>
                </c:pt>
                <c:pt idx="168">
                  <c:v>0.52999999999999936</c:v>
                </c:pt>
                <c:pt idx="169">
                  <c:v>0.24000000000000021</c:v>
                </c:pt>
                <c:pt idx="170">
                  <c:v>0.25</c:v>
                </c:pt>
                <c:pt idx="171">
                  <c:v>0.17999999999999972</c:v>
                </c:pt>
                <c:pt idx="172">
                  <c:v>-0.13000000000000078</c:v>
                </c:pt>
                <c:pt idx="173">
                  <c:v>-9.9999999999997868E-3</c:v>
                </c:pt>
                <c:pt idx="174">
                  <c:v>8.0000000000000071E-2</c:v>
                </c:pt>
                <c:pt idx="175">
                  <c:v>0.14999999999999858</c:v>
                </c:pt>
                <c:pt idx="176">
                  <c:v>0.14000000000000057</c:v>
                </c:pt>
                <c:pt idx="177">
                  <c:v>0.47000000000000064</c:v>
                </c:pt>
                <c:pt idx="178">
                  <c:v>0.71999999999999886</c:v>
                </c:pt>
                <c:pt idx="179">
                  <c:v>0.63000000000000078</c:v>
                </c:pt>
                <c:pt idx="180">
                  <c:v>0.69999999999999929</c:v>
                </c:pt>
                <c:pt idx="181">
                  <c:v>0.62000000000000099</c:v>
                </c:pt>
                <c:pt idx="182">
                  <c:v>0.70000000000000107</c:v>
                </c:pt>
                <c:pt idx="183">
                  <c:v>0.80000000000000071</c:v>
                </c:pt>
                <c:pt idx="184">
                  <c:v>0.87000000000000099</c:v>
                </c:pt>
                <c:pt idx="185">
                  <c:v>0.77999999999999936</c:v>
                </c:pt>
                <c:pt idx="186">
                  <c:v>0.66000000000000014</c:v>
                </c:pt>
                <c:pt idx="187">
                  <c:v>0.72000000000000064</c:v>
                </c:pt>
                <c:pt idx="188">
                  <c:v>0.70000000000000107</c:v>
                </c:pt>
                <c:pt idx="189">
                  <c:v>0.77999999999999936</c:v>
                </c:pt>
                <c:pt idx="190">
                  <c:v>0.77000000000000135</c:v>
                </c:pt>
                <c:pt idx="191">
                  <c:v>0.90000000000000036</c:v>
                </c:pt>
                <c:pt idx="192">
                  <c:v>0.86000000000000121</c:v>
                </c:pt>
                <c:pt idx="193">
                  <c:v>0.97000000000000064</c:v>
                </c:pt>
                <c:pt idx="194">
                  <c:v>1.2199999999999998</c:v>
                </c:pt>
                <c:pt idx="195">
                  <c:v>1.4899999999999993</c:v>
                </c:pt>
                <c:pt idx="196">
                  <c:v>1.38</c:v>
                </c:pt>
                <c:pt idx="197">
                  <c:v>1.330000000000001</c:v>
                </c:pt>
                <c:pt idx="198">
                  <c:v>1.580000000000001</c:v>
                </c:pt>
                <c:pt idx="199">
                  <c:v>1.5500000000000007</c:v>
                </c:pt>
                <c:pt idx="200">
                  <c:v>1.4400000000000004</c:v>
                </c:pt>
                <c:pt idx="201">
                  <c:v>1.4299999999999997</c:v>
                </c:pt>
                <c:pt idx="202">
                  <c:v>1.4299999999999997</c:v>
                </c:pt>
                <c:pt idx="203">
                  <c:v>1.38</c:v>
                </c:pt>
                <c:pt idx="204">
                  <c:v>1.2799999999999994</c:v>
                </c:pt>
                <c:pt idx="205">
                  <c:v>1.1300000000000008</c:v>
                </c:pt>
                <c:pt idx="206">
                  <c:v>1.1099999999999994</c:v>
                </c:pt>
                <c:pt idx="207">
                  <c:v>0.83000000000000007</c:v>
                </c:pt>
                <c:pt idx="208">
                  <c:v>0.72000000000000064</c:v>
                </c:pt>
                <c:pt idx="209">
                  <c:v>0.91999999999999993</c:v>
                </c:pt>
                <c:pt idx="210">
                  <c:v>0.97000000000000064</c:v>
                </c:pt>
                <c:pt idx="211">
                  <c:v>0.91000000000000014</c:v>
                </c:pt>
                <c:pt idx="212">
                  <c:v>0.75999999999999979</c:v>
                </c:pt>
                <c:pt idx="213">
                  <c:v>1</c:v>
                </c:pt>
                <c:pt idx="214">
                  <c:v>1.1500000000000004</c:v>
                </c:pt>
                <c:pt idx="215">
                  <c:v>1.1199999999999992</c:v>
                </c:pt>
                <c:pt idx="216">
                  <c:v>1.2100000000000009</c:v>
                </c:pt>
                <c:pt idx="217">
                  <c:v>1.1899999999999995</c:v>
                </c:pt>
                <c:pt idx="218">
                  <c:v>1.0200000000000014</c:v>
                </c:pt>
                <c:pt idx="219">
                  <c:v>0.94999999999999929</c:v>
                </c:pt>
                <c:pt idx="220">
                  <c:v>0.8100000000000005</c:v>
                </c:pt>
                <c:pt idx="221">
                  <c:v>0.9399999999999995</c:v>
                </c:pt>
                <c:pt idx="222">
                  <c:v>0.90000000000000036</c:v>
                </c:pt>
                <c:pt idx="223">
                  <c:v>0.84999999999999964</c:v>
                </c:pt>
                <c:pt idx="224">
                  <c:v>0.83999999999999986</c:v>
                </c:pt>
                <c:pt idx="225">
                  <c:v>0.70999999999999908</c:v>
                </c:pt>
                <c:pt idx="226">
                  <c:v>0.48999999999999844</c:v>
                </c:pt>
                <c:pt idx="227">
                  <c:v>0.46000000000000085</c:v>
                </c:pt>
                <c:pt idx="228">
                  <c:v>0.52999999999999936</c:v>
                </c:pt>
                <c:pt idx="229">
                  <c:v>0.46000000000000085</c:v>
                </c:pt>
                <c:pt idx="230">
                  <c:v>0.44000000000000128</c:v>
                </c:pt>
                <c:pt idx="231">
                  <c:v>0.60999999999999943</c:v>
                </c:pt>
                <c:pt idx="232">
                  <c:v>0.71000000000000085</c:v>
                </c:pt>
                <c:pt idx="233">
                  <c:v>0.82000000000000028</c:v>
                </c:pt>
                <c:pt idx="234">
                  <c:v>0.91000000000000014</c:v>
                </c:pt>
                <c:pt idx="235">
                  <c:v>0.85000000000000142</c:v>
                </c:pt>
                <c:pt idx="236">
                  <c:v>0.82000000000000028</c:v>
                </c:pt>
                <c:pt idx="237">
                  <c:v>0.91000000000000014</c:v>
                </c:pt>
                <c:pt idx="238">
                  <c:v>1.0200000000000005</c:v>
                </c:pt>
                <c:pt idx="239">
                  <c:v>1.0199999999999996</c:v>
                </c:pt>
                <c:pt idx="240">
                  <c:v>0.77999999999999936</c:v>
                </c:pt>
                <c:pt idx="241">
                  <c:v>0.75</c:v>
                </c:pt>
                <c:pt idx="242">
                  <c:v>0.77999999999999936</c:v>
                </c:pt>
                <c:pt idx="243">
                  <c:v>0.67000000000000171</c:v>
                </c:pt>
                <c:pt idx="244">
                  <c:v>0.71000000000000085</c:v>
                </c:pt>
                <c:pt idx="245">
                  <c:v>0.77999999999999936</c:v>
                </c:pt>
                <c:pt idx="246">
                  <c:v>0.76999999999999957</c:v>
                </c:pt>
                <c:pt idx="247">
                  <c:v>0.66000000000000014</c:v>
                </c:pt>
                <c:pt idx="248">
                  <c:v>0.66999999999999993</c:v>
                </c:pt>
                <c:pt idx="249">
                  <c:v>0.80999999999999872</c:v>
                </c:pt>
                <c:pt idx="250">
                  <c:v>0.91000000000000014</c:v>
                </c:pt>
                <c:pt idx="251">
                  <c:v>0.97000000000000064</c:v>
                </c:pt>
                <c:pt idx="252">
                  <c:v>0.94999999999999929</c:v>
                </c:pt>
                <c:pt idx="253">
                  <c:v>0.98000000000000043</c:v>
                </c:pt>
                <c:pt idx="254">
                  <c:v>0.82000000000000028</c:v>
                </c:pt>
                <c:pt idx="255">
                  <c:v>0.82000000000000028</c:v>
                </c:pt>
                <c:pt idx="256">
                  <c:v>0.78999999999999915</c:v>
                </c:pt>
                <c:pt idx="257">
                  <c:v>0.73000000000000043</c:v>
                </c:pt>
                <c:pt idx="258">
                  <c:v>0.73000000000000043</c:v>
                </c:pt>
                <c:pt idx="259">
                  <c:v>0.84999999999999964</c:v>
                </c:pt>
                <c:pt idx="260">
                  <c:v>0.95999999999999908</c:v>
                </c:pt>
                <c:pt idx="261">
                  <c:v>1.0200000000000005</c:v>
                </c:pt>
                <c:pt idx="262">
                  <c:v>1.0600000000000005</c:v>
                </c:pt>
                <c:pt idx="263">
                  <c:v>1.2200000000000006</c:v>
                </c:pt>
                <c:pt idx="264">
                  <c:v>1.169999999999999</c:v>
                </c:pt>
                <c:pt idx="265">
                  <c:v>0.94999999999999929</c:v>
                </c:pt>
                <c:pt idx="266">
                  <c:v>0.80999999999999961</c:v>
                </c:pt>
                <c:pt idx="267">
                  <c:v>0.84999999999999964</c:v>
                </c:pt>
                <c:pt idx="268">
                  <c:v>0.88999999999999968</c:v>
                </c:pt>
                <c:pt idx="269">
                  <c:v>0.96000000000000085</c:v>
                </c:pt>
                <c:pt idx="270">
                  <c:v>1.2300000000000004</c:v>
                </c:pt>
                <c:pt idx="271">
                  <c:v>1.3600000000000003</c:v>
                </c:pt>
                <c:pt idx="272">
                  <c:v>1.5</c:v>
                </c:pt>
                <c:pt idx="273">
                  <c:v>1.4000000000000004</c:v>
                </c:pt>
                <c:pt idx="274">
                  <c:v>1.2299999999999995</c:v>
                </c:pt>
                <c:pt idx="275">
                  <c:v>1.2100000000000009</c:v>
                </c:pt>
                <c:pt idx="276">
                  <c:v>1.3100000000000005</c:v>
                </c:pt>
                <c:pt idx="277">
                  <c:v>1.4500000000000002</c:v>
                </c:pt>
                <c:pt idx="278">
                  <c:v>1.5999999999999996</c:v>
                </c:pt>
                <c:pt idx="279">
                  <c:v>1.4900000000000002</c:v>
                </c:pt>
                <c:pt idx="280">
                  <c:v>1.3899999999999997</c:v>
                </c:pt>
                <c:pt idx="281">
                  <c:v>1.37</c:v>
                </c:pt>
                <c:pt idx="282">
                  <c:v>1.3600000000000003</c:v>
                </c:pt>
                <c:pt idx="283">
                  <c:v>1.17</c:v>
                </c:pt>
                <c:pt idx="284">
                  <c:v>1.2999999999999998</c:v>
                </c:pt>
                <c:pt idx="285">
                  <c:v>1.3399999999999999</c:v>
                </c:pt>
                <c:pt idx="286">
                  <c:v>1.21</c:v>
                </c:pt>
                <c:pt idx="287">
                  <c:v>1.1600000000000001</c:v>
                </c:pt>
                <c:pt idx="288">
                  <c:v>1.17</c:v>
                </c:pt>
                <c:pt idx="289">
                  <c:v>1.1100000000000003</c:v>
                </c:pt>
                <c:pt idx="290">
                  <c:v>1</c:v>
                </c:pt>
                <c:pt idx="291">
                  <c:v>0.91000000000000014</c:v>
                </c:pt>
                <c:pt idx="292">
                  <c:v>0.8100000000000005</c:v>
                </c:pt>
                <c:pt idx="293">
                  <c:v>0.87000000000000011</c:v>
                </c:pt>
                <c:pt idx="294">
                  <c:v>0.80999999999999961</c:v>
                </c:pt>
                <c:pt idx="295">
                  <c:v>0.83000000000000007</c:v>
                </c:pt>
                <c:pt idx="296">
                  <c:v>0.87999999999999989</c:v>
                </c:pt>
                <c:pt idx="297">
                  <c:v>0.83000000000000007</c:v>
                </c:pt>
                <c:pt idx="298">
                  <c:v>0.71999999999999975</c:v>
                </c:pt>
                <c:pt idx="299">
                  <c:v>0.65000000000000124</c:v>
                </c:pt>
                <c:pt idx="300">
                  <c:v>0.6800000000000006</c:v>
                </c:pt>
                <c:pt idx="301">
                  <c:v>0.79</c:v>
                </c:pt>
                <c:pt idx="302">
                  <c:v>0.91999999999999904</c:v>
                </c:pt>
                <c:pt idx="303">
                  <c:v>0.96999999999999975</c:v>
                </c:pt>
                <c:pt idx="304">
                  <c:v>1.0200000000000005</c:v>
                </c:pt>
                <c:pt idx="305">
                  <c:v>1.1299999999999999</c:v>
                </c:pt>
                <c:pt idx="306">
                  <c:v>1.1299999999999999</c:v>
                </c:pt>
                <c:pt idx="307">
                  <c:v>1.08</c:v>
                </c:pt>
                <c:pt idx="308">
                  <c:v>1.1200000000000001</c:v>
                </c:pt>
                <c:pt idx="309">
                  <c:v>1.08</c:v>
                </c:pt>
                <c:pt idx="310">
                  <c:v>1.0899999999999999</c:v>
                </c:pt>
                <c:pt idx="311">
                  <c:v>1.1900000000000004</c:v>
                </c:pt>
                <c:pt idx="312">
                  <c:v>1.1599999999999993</c:v>
                </c:pt>
                <c:pt idx="313">
                  <c:v>1.1800000000000006</c:v>
                </c:pt>
                <c:pt idx="314">
                  <c:v>1.08</c:v>
                </c:pt>
                <c:pt idx="315">
                  <c:v>0.99000000000000021</c:v>
                </c:pt>
                <c:pt idx="316">
                  <c:v>0.87999999999999989</c:v>
                </c:pt>
                <c:pt idx="317">
                  <c:v>0.79999999999999982</c:v>
                </c:pt>
                <c:pt idx="318">
                  <c:v>0.78000000000000025</c:v>
                </c:pt>
                <c:pt idx="319">
                  <c:v>0.82000000000000028</c:v>
                </c:pt>
                <c:pt idx="320">
                  <c:v>0.83000000000000007</c:v>
                </c:pt>
                <c:pt idx="321">
                  <c:v>0.85999999999999943</c:v>
                </c:pt>
                <c:pt idx="322">
                  <c:v>0.89999999999999947</c:v>
                </c:pt>
                <c:pt idx="323">
                  <c:v>0.90000000000000036</c:v>
                </c:pt>
                <c:pt idx="324">
                  <c:v>0.83999999999999986</c:v>
                </c:pt>
                <c:pt idx="325">
                  <c:v>0.88999999999999968</c:v>
                </c:pt>
                <c:pt idx="326">
                  <c:v>0.85999999999999943</c:v>
                </c:pt>
                <c:pt idx="327">
                  <c:v>0.84000000000000075</c:v>
                </c:pt>
                <c:pt idx="328">
                  <c:v>0.87000000000000011</c:v>
                </c:pt>
                <c:pt idx="329">
                  <c:v>0.91999999999999993</c:v>
                </c:pt>
                <c:pt idx="330">
                  <c:v>0.91999999999999993</c:v>
                </c:pt>
                <c:pt idx="331">
                  <c:v>0.91999999999999993</c:v>
                </c:pt>
                <c:pt idx="332">
                  <c:v>0.94000000000000039</c:v>
                </c:pt>
                <c:pt idx="333">
                  <c:v>0.96999999999999975</c:v>
                </c:pt>
                <c:pt idx="334">
                  <c:v>0.99000000000000021</c:v>
                </c:pt>
                <c:pt idx="335">
                  <c:v>0.95000000000000018</c:v>
                </c:pt>
                <c:pt idx="336">
                  <c:v>1.0700000000000003</c:v>
                </c:pt>
                <c:pt idx="337">
                  <c:v>1.0999999999999996</c:v>
                </c:pt>
                <c:pt idx="338">
                  <c:v>1.0699999999999994</c:v>
                </c:pt>
                <c:pt idx="339">
                  <c:v>1.0500000000000007</c:v>
                </c:pt>
                <c:pt idx="340">
                  <c:v>1.04</c:v>
                </c:pt>
                <c:pt idx="341">
                  <c:v>1.0300000000000002</c:v>
                </c:pt>
                <c:pt idx="342">
                  <c:v>1.0899999999999999</c:v>
                </c:pt>
                <c:pt idx="343">
                  <c:v>1.1799999999999997</c:v>
                </c:pt>
                <c:pt idx="344">
                  <c:v>1.5900000000000007</c:v>
                </c:pt>
                <c:pt idx="345">
                  <c:v>1.8399999999999999</c:v>
                </c:pt>
                <c:pt idx="346">
                  <c:v>1.58</c:v>
                </c:pt>
                <c:pt idx="347">
                  <c:v>1.5699999999999994</c:v>
                </c:pt>
                <c:pt idx="348">
                  <c:v>1.5200000000000005</c:v>
                </c:pt>
                <c:pt idx="349">
                  <c:v>1.4000000000000004</c:v>
                </c:pt>
                <c:pt idx="350">
                  <c:v>1.3899999999999997</c:v>
                </c:pt>
                <c:pt idx="351">
                  <c:v>1.46</c:v>
                </c:pt>
                <c:pt idx="352">
                  <c:v>1.3899999999999997</c:v>
                </c:pt>
                <c:pt idx="353">
                  <c:v>1.33</c:v>
                </c:pt>
                <c:pt idx="354">
                  <c:v>1.4000000000000004</c:v>
                </c:pt>
                <c:pt idx="355">
                  <c:v>1.46</c:v>
                </c:pt>
                <c:pt idx="356">
                  <c:v>1.4699999999999998</c:v>
                </c:pt>
                <c:pt idx="357">
                  <c:v>1.4399999999999995</c:v>
                </c:pt>
                <c:pt idx="358">
                  <c:v>1.33</c:v>
                </c:pt>
                <c:pt idx="359">
                  <c:v>1.2699999999999996</c:v>
                </c:pt>
                <c:pt idx="360">
                  <c:v>1.1200000000000001</c:v>
                </c:pt>
                <c:pt idx="361">
                  <c:v>1.1600000000000001</c:v>
                </c:pt>
                <c:pt idx="362">
                  <c:v>1.42</c:v>
                </c:pt>
                <c:pt idx="363">
                  <c:v>1.6499999999999995</c:v>
                </c:pt>
                <c:pt idx="364">
                  <c:v>1.5499999999999998</c:v>
                </c:pt>
                <c:pt idx="365">
                  <c:v>1.5700000000000003</c:v>
                </c:pt>
                <c:pt idx="366">
                  <c:v>1.6000000000000005</c:v>
                </c:pt>
                <c:pt idx="367">
                  <c:v>1.7199999999999998</c:v>
                </c:pt>
                <c:pt idx="368">
                  <c:v>1.8200000000000003</c:v>
                </c:pt>
                <c:pt idx="369">
                  <c:v>1.8099999999999996</c:v>
                </c:pt>
                <c:pt idx="370">
                  <c:v>1.7300000000000004</c:v>
                </c:pt>
                <c:pt idx="371">
                  <c:v>1.9699999999999998</c:v>
                </c:pt>
                <c:pt idx="372">
                  <c:v>1.9900000000000002</c:v>
                </c:pt>
                <c:pt idx="373">
                  <c:v>2</c:v>
                </c:pt>
                <c:pt idx="374">
                  <c:v>2.0900000000000007</c:v>
                </c:pt>
                <c:pt idx="375">
                  <c:v>2.0600000000000005</c:v>
                </c:pt>
                <c:pt idx="376">
                  <c:v>1.9000000000000004</c:v>
                </c:pt>
                <c:pt idx="377">
                  <c:v>1.8999999999999995</c:v>
                </c:pt>
                <c:pt idx="378">
                  <c:v>1.8899999999999997</c:v>
                </c:pt>
                <c:pt idx="379">
                  <c:v>2.0499999999999998</c:v>
                </c:pt>
                <c:pt idx="380">
                  <c:v>2.4399999999999995</c:v>
                </c:pt>
                <c:pt idx="381">
                  <c:v>2.46</c:v>
                </c:pt>
                <c:pt idx="382">
                  <c:v>2.3199999999999994</c:v>
                </c:pt>
                <c:pt idx="383">
                  <c:v>1.6799999999999997</c:v>
                </c:pt>
                <c:pt idx="384">
                  <c:v>1.5099999999999998</c:v>
                </c:pt>
                <c:pt idx="385">
                  <c:v>1.5999999999999996</c:v>
                </c:pt>
                <c:pt idx="386">
                  <c:v>1.5299999999999994</c:v>
                </c:pt>
                <c:pt idx="387">
                  <c:v>1.5499999999999998</c:v>
                </c:pt>
                <c:pt idx="388">
                  <c:v>1.5899999999999999</c:v>
                </c:pt>
                <c:pt idx="389">
                  <c:v>1.7000000000000002</c:v>
                </c:pt>
                <c:pt idx="390">
                  <c:v>1.88</c:v>
                </c:pt>
                <c:pt idx="391">
                  <c:v>2.1100000000000003</c:v>
                </c:pt>
                <c:pt idx="392">
                  <c:v>2.2800000000000002</c:v>
                </c:pt>
                <c:pt idx="393">
                  <c:v>2.3800000000000003</c:v>
                </c:pt>
                <c:pt idx="394">
                  <c:v>2.2599999999999998</c:v>
                </c:pt>
                <c:pt idx="395">
                  <c:v>2.1799999999999997</c:v>
                </c:pt>
                <c:pt idx="396">
                  <c:v>2.12</c:v>
                </c:pt>
                <c:pt idx="397">
                  <c:v>2.0500000000000003</c:v>
                </c:pt>
                <c:pt idx="398">
                  <c:v>2.0799999999999996</c:v>
                </c:pt>
                <c:pt idx="399">
                  <c:v>1.7800000000000002</c:v>
                </c:pt>
                <c:pt idx="400">
                  <c:v>1.65</c:v>
                </c:pt>
                <c:pt idx="401">
                  <c:v>1.6399999999999997</c:v>
                </c:pt>
                <c:pt idx="402">
                  <c:v>1.5100000000000002</c:v>
                </c:pt>
                <c:pt idx="403">
                  <c:v>1.4299999999999997</c:v>
                </c:pt>
                <c:pt idx="404">
                  <c:v>1.4500000000000002</c:v>
                </c:pt>
                <c:pt idx="405">
                  <c:v>1.4100000000000001</c:v>
                </c:pt>
                <c:pt idx="406">
                  <c:v>1.3500000000000005</c:v>
                </c:pt>
                <c:pt idx="407">
                  <c:v>1.3500000000000005</c:v>
                </c:pt>
                <c:pt idx="408">
                  <c:v>1.3899999999999997</c:v>
                </c:pt>
                <c:pt idx="409">
                  <c:v>1.42</c:v>
                </c:pt>
                <c:pt idx="410">
                  <c:v>1.5</c:v>
                </c:pt>
                <c:pt idx="411">
                  <c:v>1.3800000000000008</c:v>
                </c:pt>
                <c:pt idx="412">
                  <c:v>1.3200000000000003</c:v>
                </c:pt>
                <c:pt idx="413">
                  <c:v>1.2799999999999994</c:v>
                </c:pt>
                <c:pt idx="414">
                  <c:v>1.3200000000000003</c:v>
                </c:pt>
                <c:pt idx="415">
                  <c:v>1.37</c:v>
                </c:pt>
                <c:pt idx="416">
                  <c:v>1.33</c:v>
                </c:pt>
                <c:pt idx="417">
                  <c:v>1.37</c:v>
                </c:pt>
                <c:pt idx="418">
                  <c:v>1.3299999999999992</c:v>
                </c:pt>
                <c:pt idx="419">
                  <c:v>1.2399999999999993</c:v>
                </c:pt>
                <c:pt idx="420">
                  <c:v>1.1400000000000006</c:v>
                </c:pt>
                <c:pt idx="421">
                  <c:v>1.0300000000000002</c:v>
                </c:pt>
                <c:pt idx="422">
                  <c:v>0.90000000000000036</c:v>
                </c:pt>
                <c:pt idx="423">
                  <c:v>0.99000000000000021</c:v>
                </c:pt>
                <c:pt idx="424">
                  <c:v>1.0100000000000007</c:v>
                </c:pt>
                <c:pt idx="425">
                  <c:v>0.96</c:v>
                </c:pt>
                <c:pt idx="426">
                  <c:v>0.87999999999999989</c:v>
                </c:pt>
                <c:pt idx="427">
                  <c:v>0.83000000000000007</c:v>
                </c:pt>
                <c:pt idx="428">
                  <c:v>0.92999999999999972</c:v>
                </c:pt>
                <c:pt idx="429">
                  <c:v>0.88999999999999968</c:v>
                </c:pt>
                <c:pt idx="430">
                  <c:v>0.87999999999999989</c:v>
                </c:pt>
                <c:pt idx="431">
                  <c:v>0.90000000000000036</c:v>
                </c:pt>
                <c:pt idx="432">
                  <c:v>0.87000000000000011</c:v>
                </c:pt>
                <c:pt idx="433">
                  <c:v>0.77999999999999936</c:v>
                </c:pt>
                <c:pt idx="434">
                  <c:v>0.8100000000000005</c:v>
                </c:pt>
                <c:pt idx="435">
                  <c:v>0.84999999999999964</c:v>
                </c:pt>
                <c:pt idx="436">
                  <c:v>0.83999999999999986</c:v>
                </c:pt>
                <c:pt idx="437">
                  <c:v>0.77999999999999936</c:v>
                </c:pt>
                <c:pt idx="438">
                  <c:v>0.75999999999999979</c:v>
                </c:pt>
                <c:pt idx="439">
                  <c:v>0.79999999999999982</c:v>
                </c:pt>
                <c:pt idx="440">
                  <c:v>0.79</c:v>
                </c:pt>
                <c:pt idx="441">
                  <c:v>0.77999999999999936</c:v>
                </c:pt>
                <c:pt idx="442">
                  <c:v>0.73000000000000043</c:v>
                </c:pt>
                <c:pt idx="443">
                  <c:v>0.76000000000000068</c:v>
                </c:pt>
                <c:pt idx="444">
                  <c:v>0.64000000000000057</c:v>
                </c:pt>
                <c:pt idx="445">
                  <c:v>0.66999999999999993</c:v>
                </c:pt>
                <c:pt idx="446">
                  <c:v>0.74000000000000021</c:v>
                </c:pt>
                <c:pt idx="447">
                  <c:v>0.77999999999999936</c:v>
                </c:pt>
                <c:pt idx="448">
                  <c:v>0.71999999999999975</c:v>
                </c:pt>
                <c:pt idx="449">
                  <c:v>0.69000000000000039</c:v>
                </c:pt>
                <c:pt idx="450">
                  <c:v>0.73000000000000043</c:v>
                </c:pt>
                <c:pt idx="451">
                  <c:v>1.1200000000000001</c:v>
                </c:pt>
                <c:pt idx="452">
                  <c:v>1.2200000000000006</c:v>
                </c:pt>
                <c:pt idx="453">
                  <c:v>1.1299999999999999</c:v>
                </c:pt>
                <c:pt idx="454">
                  <c:v>1.29</c:v>
                </c:pt>
                <c:pt idx="455">
                  <c:v>1.3900000000000006</c:v>
                </c:pt>
                <c:pt idx="456">
                  <c:v>1.5899999999999999</c:v>
                </c:pt>
                <c:pt idx="457">
                  <c:v>1.79</c:v>
                </c:pt>
                <c:pt idx="458">
                  <c:v>2</c:v>
                </c:pt>
                <c:pt idx="459">
                  <c:v>1.8699999999999997</c:v>
                </c:pt>
                <c:pt idx="460">
                  <c:v>1.6900000000000004</c:v>
                </c:pt>
                <c:pt idx="461">
                  <c:v>1.58</c:v>
                </c:pt>
                <c:pt idx="462">
                  <c:v>1.6600000000000001</c:v>
                </c:pt>
                <c:pt idx="463">
                  <c:v>1.7499999999999996</c:v>
                </c:pt>
                <c:pt idx="464">
                  <c:v>1.9600000000000004</c:v>
                </c:pt>
                <c:pt idx="465">
                  <c:v>2.4700000000000002</c:v>
                </c:pt>
                <c:pt idx="466">
                  <c:v>2.5900000000000003</c:v>
                </c:pt>
                <c:pt idx="467">
                  <c:v>2.63</c:v>
                </c:pt>
                <c:pt idx="468">
                  <c:v>2.5299999999999998</c:v>
                </c:pt>
                <c:pt idx="469">
                  <c:v>2.3999999999999995</c:v>
                </c:pt>
                <c:pt idx="470">
                  <c:v>2.68</c:v>
                </c:pt>
                <c:pt idx="471">
                  <c:v>2.4599999999999995</c:v>
                </c:pt>
                <c:pt idx="472">
                  <c:v>2.25</c:v>
                </c:pt>
                <c:pt idx="473">
                  <c:v>1.8900000000000001</c:v>
                </c:pt>
                <c:pt idx="474">
                  <c:v>1.85</c:v>
                </c:pt>
                <c:pt idx="475">
                  <c:v>1.67</c:v>
                </c:pt>
                <c:pt idx="476">
                  <c:v>1.73</c:v>
                </c:pt>
                <c:pt idx="477">
                  <c:v>1.7600000000000002</c:v>
                </c:pt>
                <c:pt idx="478">
                  <c:v>1.7900000000000005</c:v>
                </c:pt>
                <c:pt idx="479">
                  <c:v>1.67</c:v>
                </c:pt>
                <c:pt idx="480">
                  <c:v>1.5299999999999998</c:v>
                </c:pt>
                <c:pt idx="481">
                  <c:v>1.6599999999999997</c:v>
                </c:pt>
                <c:pt idx="482">
                  <c:v>1.5399999999999996</c:v>
                </c:pt>
                <c:pt idx="483">
                  <c:v>1.44</c:v>
                </c:pt>
                <c:pt idx="484">
                  <c:v>1.54</c:v>
                </c:pt>
                <c:pt idx="485">
                  <c:v>1.6799999999999997</c:v>
                </c:pt>
                <c:pt idx="486">
                  <c:v>1.71</c:v>
                </c:pt>
                <c:pt idx="487">
                  <c:v>1.79</c:v>
                </c:pt>
                <c:pt idx="488">
                  <c:v>1.8800000000000003</c:v>
                </c:pt>
                <c:pt idx="489">
                  <c:v>2.1399999999999997</c:v>
                </c:pt>
                <c:pt idx="490">
                  <c:v>2.1100000000000003</c:v>
                </c:pt>
                <c:pt idx="491">
                  <c:v>1.7299999999999995</c:v>
                </c:pt>
                <c:pt idx="492">
                  <c:v>1.65</c:v>
                </c:pt>
                <c:pt idx="493">
                  <c:v>1.6399999999999997</c:v>
                </c:pt>
                <c:pt idx="494">
                  <c:v>1.7199999999999998</c:v>
                </c:pt>
                <c:pt idx="495">
                  <c:v>1.7000000000000002</c:v>
                </c:pt>
                <c:pt idx="496">
                  <c:v>1.79</c:v>
                </c:pt>
                <c:pt idx="497">
                  <c:v>1.9900000000000002</c:v>
                </c:pt>
                <c:pt idx="498">
                  <c:v>1.9299999999999997</c:v>
                </c:pt>
                <c:pt idx="499">
                  <c:v>2.0700000000000003</c:v>
                </c:pt>
                <c:pt idx="500">
                  <c:v>2.11</c:v>
                </c:pt>
                <c:pt idx="501">
                  <c:v>1.83</c:v>
                </c:pt>
                <c:pt idx="502">
                  <c:v>1.8600000000000003</c:v>
                </c:pt>
                <c:pt idx="503">
                  <c:v>1.9500000000000002</c:v>
                </c:pt>
                <c:pt idx="504">
                  <c:v>1.8800000000000001</c:v>
                </c:pt>
                <c:pt idx="505">
                  <c:v>1.8800000000000001</c:v>
                </c:pt>
                <c:pt idx="506">
                  <c:v>1.8200000000000003</c:v>
                </c:pt>
                <c:pt idx="507">
                  <c:v>1.9100000000000001</c:v>
                </c:pt>
                <c:pt idx="508">
                  <c:v>1.9999999999999998</c:v>
                </c:pt>
                <c:pt idx="509">
                  <c:v>2.02</c:v>
                </c:pt>
                <c:pt idx="510">
                  <c:v>1.8699999999999999</c:v>
                </c:pt>
                <c:pt idx="511">
                  <c:v>1.8</c:v>
                </c:pt>
                <c:pt idx="512">
                  <c:v>1.7700000000000002</c:v>
                </c:pt>
                <c:pt idx="513">
                  <c:v>1.7200000000000002</c:v>
                </c:pt>
                <c:pt idx="514">
                  <c:v>1.85</c:v>
                </c:pt>
                <c:pt idx="515">
                  <c:v>1.93</c:v>
                </c:pt>
                <c:pt idx="516">
                  <c:v>1.89</c:v>
                </c:pt>
                <c:pt idx="517">
                  <c:v>1.92</c:v>
                </c:pt>
                <c:pt idx="518">
                  <c:v>1.9700000000000002</c:v>
                </c:pt>
                <c:pt idx="519">
                  <c:v>1.97</c:v>
                </c:pt>
                <c:pt idx="520">
                  <c:v>1.9600000000000002</c:v>
                </c:pt>
                <c:pt idx="521">
                  <c:v>1.9699999999999998</c:v>
                </c:pt>
                <c:pt idx="522">
                  <c:v>1.7599999999999998</c:v>
                </c:pt>
                <c:pt idx="523">
                  <c:v>1.7999999999999998</c:v>
                </c:pt>
                <c:pt idx="524">
                  <c:v>1.8299999999999996</c:v>
                </c:pt>
                <c:pt idx="525">
                  <c:v>1.9100000000000001</c:v>
                </c:pt>
                <c:pt idx="526">
                  <c:v>1.9099999999999997</c:v>
                </c:pt>
                <c:pt idx="527">
                  <c:v>1.7200000000000002</c:v>
                </c:pt>
                <c:pt idx="528">
                  <c:v>1.6300000000000003</c:v>
                </c:pt>
                <c:pt idx="529">
                  <c:v>1.7400000000000002</c:v>
                </c:pt>
                <c:pt idx="530">
                  <c:v>1.6599999999999997</c:v>
                </c:pt>
                <c:pt idx="531">
                  <c:v>1.5300000000000002</c:v>
                </c:pt>
                <c:pt idx="532">
                  <c:v>1.6</c:v>
                </c:pt>
                <c:pt idx="533">
                  <c:v>1.65</c:v>
                </c:pt>
                <c:pt idx="534">
                  <c:v>1.62</c:v>
                </c:pt>
                <c:pt idx="535">
                  <c:v>1.660000000000000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ure 10.10'!$H$193</c:f>
              <c:strCache>
                <c:ptCount val="1"/>
                <c:pt idx="0">
                  <c:v>Baa-rated</c:v>
                </c:pt>
              </c:strCache>
            </c:strRef>
          </c:tx>
          <c:spPr>
            <a:ln w="19050"/>
          </c:spPr>
          <c:marker>
            <c:symbol val="none"/>
          </c:marker>
          <c:xVal>
            <c:numRef>
              <c:f>'Figure 10.10'!$F$194:$F$729</c:f>
              <c:numCache>
                <c:formatCode>General</c:formatCode>
                <c:ptCount val="536"/>
                <c:pt idx="0" formatCode="0.00">
                  <c:v>1970.0833333333333</c:v>
                </c:pt>
                <c:pt idx="1">
                  <c:v>1970.1666666666665</c:v>
                </c:pt>
                <c:pt idx="2">
                  <c:v>1970.2499999999998</c:v>
                </c:pt>
                <c:pt idx="3">
                  <c:v>1970.333333333333</c:v>
                </c:pt>
                <c:pt idx="4">
                  <c:v>1970.4166666666663</c:v>
                </c:pt>
                <c:pt idx="5">
                  <c:v>1970.4999999999995</c:v>
                </c:pt>
                <c:pt idx="6">
                  <c:v>1970.5833333333328</c:v>
                </c:pt>
                <c:pt idx="7">
                  <c:v>1970.6666666666661</c:v>
                </c:pt>
                <c:pt idx="8">
                  <c:v>1970.7499999999993</c:v>
                </c:pt>
                <c:pt idx="9">
                  <c:v>1970.8333333333326</c:v>
                </c:pt>
                <c:pt idx="10">
                  <c:v>1970.9166666666658</c:v>
                </c:pt>
                <c:pt idx="11">
                  <c:v>1970.9999999999991</c:v>
                </c:pt>
                <c:pt idx="12">
                  <c:v>1971.0833333333323</c:v>
                </c:pt>
                <c:pt idx="13">
                  <c:v>1971.1666666666656</c:v>
                </c:pt>
                <c:pt idx="14">
                  <c:v>1971.2499999999989</c:v>
                </c:pt>
                <c:pt idx="15">
                  <c:v>1971.3333333333321</c:v>
                </c:pt>
                <c:pt idx="16">
                  <c:v>1971.4166666666654</c:v>
                </c:pt>
                <c:pt idx="17">
                  <c:v>1971.4999999999986</c:v>
                </c:pt>
                <c:pt idx="18">
                  <c:v>1971.5833333333319</c:v>
                </c:pt>
                <c:pt idx="19">
                  <c:v>1971.6666666666652</c:v>
                </c:pt>
                <c:pt idx="20">
                  <c:v>1971.7499999999984</c:v>
                </c:pt>
                <c:pt idx="21">
                  <c:v>1971.8333333333317</c:v>
                </c:pt>
                <c:pt idx="22">
                  <c:v>1971.9166666666649</c:v>
                </c:pt>
                <c:pt idx="23">
                  <c:v>1971.9999999999982</c:v>
                </c:pt>
                <c:pt idx="24">
                  <c:v>1972.0833333333314</c:v>
                </c:pt>
                <c:pt idx="25">
                  <c:v>1972.1666666666647</c:v>
                </c:pt>
                <c:pt idx="26">
                  <c:v>1972.249999999998</c:v>
                </c:pt>
                <c:pt idx="27">
                  <c:v>1972.3333333333312</c:v>
                </c:pt>
                <c:pt idx="28">
                  <c:v>1972.4166666666645</c:v>
                </c:pt>
                <c:pt idx="29">
                  <c:v>1972.4999999999977</c:v>
                </c:pt>
                <c:pt idx="30">
                  <c:v>1972.583333333331</c:v>
                </c:pt>
                <c:pt idx="31">
                  <c:v>1972.6666666666642</c:v>
                </c:pt>
                <c:pt idx="32">
                  <c:v>1972.7499999999975</c:v>
                </c:pt>
                <c:pt idx="33">
                  <c:v>1972.8333333333308</c:v>
                </c:pt>
                <c:pt idx="34">
                  <c:v>1972.916666666664</c:v>
                </c:pt>
                <c:pt idx="35">
                  <c:v>1972.9999999999973</c:v>
                </c:pt>
                <c:pt idx="36">
                  <c:v>1973.0833333333305</c:v>
                </c:pt>
                <c:pt idx="37">
                  <c:v>1973.1666666666638</c:v>
                </c:pt>
                <c:pt idx="38">
                  <c:v>1973.249999999997</c:v>
                </c:pt>
                <c:pt idx="39">
                  <c:v>1973.3333333333303</c:v>
                </c:pt>
                <c:pt idx="40">
                  <c:v>1973.4166666666636</c:v>
                </c:pt>
                <c:pt idx="41">
                  <c:v>1973.4999999999968</c:v>
                </c:pt>
                <c:pt idx="42">
                  <c:v>1973.5833333333301</c:v>
                </c:pt>
                <c:pt idx="43">
                  <c:v>1973.6666666666633</c:v>
                </c:pt>
                <c:pt idx="44">
                  <c:v>1973.7499999999966</c:v>
                </c:pt>
                <c:pt idx="45">
                  <c:v>1973.8333333333298</c:v>
                </c:pt>
                <c:pt idx="46">
                  <c:v>1973.9166666666631</c:v>
                </c:pt>
                <c:pt idx="47">
                  <c:v>1973.9999999999964</c:v>
                </c:pt>
                <c:pt idx="48">
                  <c:v>1974.0833333333296</c:v>
                </c:pt>
                <c:pt idx="49">
                  <c:v>1974.1666666666629</c:v>
                </c:pt>
                <c:pt idx="50">
                  <c:v>1974.2499999999961</c:v>
                </c:pt>
                <c:pt idx="51">
                  <c:v>1974.3333333333294</c:v>
                </c:pt>
                <c:pt idx="52">
                  <c:v>1974.4166666666626</c:v>
                </c:pt>
                <c:pt idx="53">
                  <c:v>1974.4999999999959</c:v>
                </c:pt>
                <c:pt idx="54">
                  <c:v>1974.5833333333292</c:v>
                </c:pt>
                <c:pt idx="55">
                  <c:v>1974.6666666666624</c:v>
                </c:pt>
                <c:pt idx="56">
                  <c:v>1974.7499999999957</c:v>
                </c:pt>
                <c:pt idx="57">
                  <c:v>1974.8333333333289</c:v>
                </c:pt>
                <c:pt idx="58">
                  <c:v>1974.9166666666622</c:v>
                </c:pt>
                <c:pt idx="59">
                  <c:v>1974.9999999999955</c:v>
                </c:pt>
                <c:pt idx="60">
                  <c:v>1975.0833333333287</c:v>
                </c:pt>
                <c:pt idx="61">
                  <c:v>1975.166666666662</c:v>
                </c:pt>
                <c:pt idx="62">
                  <c:v>1975.2499999999952</c:v>
                </c:pt>
                <c:pt idx="63">
                  <c:v>1975.3333333333285</c:v>
                </c:pt>
                <c:pt idx="64">
                  <c:v>1975.4166666666617</c:v>
                </c:pt>
                <c:pt idx="65">
                  <c:v>1975.499999999995</c:v>
                </c:pt>
                <c:pt idx="66">
                  <c:v>1975.5833333333283</c:v>
                </c:pt>
                <c:pt idx="67">
                  <c:v>1975.6666666666615</c:v>
                </c:pt>
                <c:pt idx="68">
                  <c:v>1975.7499999999948</c:v>
                </c:pt>
                <c:pt idx="69">
                  <c:v>1975.833333333328</c:v>
                </c:pt>
                <c:pt idx="70">
                  <c:v>1975.9166666666613</c:v>
                </c:pt>
                <c:pt idx="71">
                  <c:v>1975.9999999999945</c:v>
                </c:pt>
                <c:pt idx="72">
                  <c:v>1976.0833333333278</c:v>
                </c:pt>
                <c:pt idx="73">
                  <c:v>1976.1666666666611</c:v>
                </c:pt>
                <c:pt idx="74">
                  <c:v>1976.2499999999943</c:v>
                </c:pt>
                <c:pt idx="75">
                  <c:v>1976.3333333333276</c:v>
                </c:pt>
                <c:pt idx="76">
                  <c:v>1976.4166666666608</c:v>
                </c:pt>
                <c:pt idx="77">
                  <c:v>1976.4999999999941</c:v>
                </c:pt>
                <c:pt idx="78">
                  <c:v>1976.5833333333273</c:v>
                </c:pt>
                <c:pt idx="79">
                  <c:v>1976.6666666666606</c:v>
                </c:pt>
                <c:pt idx="80">
                  <c:v>1976.7499999999939</c:v>
                </c:pt>
                <c:pt idx="81">
                  <c:v>1976.8333333333271</c:v>
                </c:pt>
                <c:pt idx="82">
                  <c:v>1976.9166666666604</c:v>
                </c:pt>
                <c:pt idx="83">
                  <c:v>1976.9999999999936</c:v>
                </c:pt>
                <c:pt idx="84">
                  <c:v>1977.0833333333269</c:v>
                </c:pt>
                <c:pt idx="85">
                  <c:v>1977.1666666666601</c:v>
                </c:pt>
                <c:pt idx="86">
                  <c:v>1977.2499999999934</c:v>
                </c:pt>
                <c:pt idx="87">
                  <c:v>1977.3333333333267</c:v>
                </c:pt>
                <c:pt idx="88">
                  <c:v>1977.4166666666599</c:v>
                </c:pt>
                <c:pt idx="89">
                  <c:v>1977.4999999999932</c:v>
                </c:pt>
                <c:pt idx="90">
                  <c:v>1977.5833333333264</c:v>
                </c:pt>
                <c:pt idx="91">
                  <c:v>1977.6666666666597</c:v>
                </c:pt>
                <c:pt idx="92">
                  <c:v>1977.749999999993</c:v>
                </c:pt>
                <c:pt idx="93">
                  <c:v>1977.8333333333262</c:v>
                </c:pt>
                <c:pt idx="94">
                  <c:v>1977.9166666666595</c:v>
                </c:pt>
                <c:pt idx="95">
                  <c:v>1977.9999999999927</c:v>
                </c:pt>
                <c:pt idx="96">
                  <c:v>1978.083333333326</c:v>
                </c:pt>
                <c:pt idx="97">
                  <c:v>1978.1666666666592</c:v>
                </c:pt>
                <c:pt idx="98">
                  <c:v>1978.2499999999925</c:v>
                </c:pt>
                <c:pt idx="99">
                  <c:v>1978.3333333333258</c:v>
                </c:pt>
                <c:pt idx="100">
                  <c:v>1978.416666666659</c:v>
                </c:pt>
                <c:pt idx="101">
                  <c:v>1978.4999999999923</c:v>
                </c:pt>
                <c:pt idx="102">
                  <c:v>1978.5833333333255</c:v>
                </c:pt>
                <c:pt idx="103">
                  <c:v>1978.6666666666588</c:v>
                </c:pt>
                <c:pt idx="104">
                  <c:v>1978.749999999992</c:v>
                </c:pt>
                <c:pt idx="105">
                  <c:v>1978.8333333333253</c:v>
                </c:pt>
                <c:pt idx="106">
                  <c:v>1978.9166666666586</c:v>
                </c:pt>
                <c:pt idx="107">
                  <c:v>1978.9999999999918</c:v>
                </c:pt>
                <c:pt idx="108">
                  <c:v>1979.0833333333251</c:v>
                </c:pt>
                <c:pt idx="109">
                  <c:v>1979.1666666666583</c:v>
                </c:pt>
                <c:pt idx="110">
                  <c:v>1979.2499999999916</c:v>
                </c:pt>
                <c:pt idx="111">
                  <c:v>1979.3333333333248</c:v>
                </c:pt>
                <c:pt idx="112">
                  <c:v>1979.4166666666581</c:v>
                </c:pt>
                <c:pt idx="113">
                  <c:v>1979.4999999999914</c:v>
                </c:pt>
                <c:pt idx="114">
                  <c:v>1979.5833333333246</c:v>
                </c:pt>
                <c:pt idx="115">
                  <c:v>1979.6666666666579</c:v>
                </c:pt>
                <c:pt idx="116">
                  <c:v>1979.7499999999911</c:v>
                </c:pt>
                <c:pt idx="117">
                  <c:v>1979.8333333333244</c:v>
                </c:pt>
                <c:pt idx="118">
                  <c:v>1979.9166666666576</c:v>
                </c:pt>
                <c:pt idx="119">
                  <c:v>1979.9999999999909</c:v>
                </c:pt>
                <c:pt idx="120">
                  <c:v>1980.0833333333242</c:v>
                </c:pt>
                <c:pt idx="121">
                  <c:v>1980.1666666666574</c:v>
                </c:pt>
                <c:pt idx="122">
                  <c:v>1980.2499999999907</c:v>
                </c:pt>
                <c:pt idx="123">
                  <c:v>1980.3333333333239</c:v>
                </c:pt>
                <c:pt idx="124">
                  <c:v>1980.4166666666572</c:v>
                </c:pt>
                <c:pt idx="125">
                  <c:v>1980.4999999999905</c:v>
                </c:pt>
                <c:pt idx="126">
                  <c:v>1980.5833333333237</c:v>
                </c:pt>
                <c:pt idx="127">
                  <c:v>1980.666666666657</c:v>
                </c:pt>
                <c:pt idx="128">
                  <c:v>1980.7499999999902</c:v>
                </c:pt>
                <c:pt idx="129">
                  <c:v>1980.8333333333235</c:v>
                </c:pt>
                <c:pt idx="130">
                  <c:v>1980.9166666666567</c:v>
                </c:pt>
                <c:pt idx="131">
                  <c:v>1980.99999999999</c:v>
                </c:pt>
                <c:pt idx="132">
                  <c:v>1981.0833333333233</c:v>
                </c:pt>
                <c:pt idx="133">
                  <c:v>1981.1666666666565</c:v>
                </c:pt>
                <c:pt idx="134">
                  <c:v>1981.2499999999898</c:v>
                </c:pt>
                <c:pt idx="135">
                  <c:v>1981.333333333323</c:v>
                </c:pt>
                <c:pt idx="136">
                  <c:v>1981.4166666666563</c:v>
                </c:pt>
                <c:pt idx="137">
                  <c:v>1981.4999999999895</c:v>
                </c:pt>
                <c:pt idx="138">
                  <c:v>1981.5833333333228</c:v>
                </c:pt>
                <c:pt idx="139">
                  <c:v>1981.6666666666561</c:v>
                </c:pt>
                <c:pt idx="140">
                  <c:v>1981.7499999999893</c:v>
                </c:pt>
                <c:pt idx="141">
                  <c:v>1981.8333333333226</c:v>
                </c:pt>
                <c:pt idx="142">
                  <c:v>1981.9166666666558</c:v>
                </c:pt>
                <c:pt idx="143">
                  <c:v>1981.9999999999891</c:v>
                </c:pt>
                <c:pt idx="144">
                  <c:v>1982.0833333333223</c:v>
                </c:pt>
                <c:pt idx="145">
                  <c:v>1982.1666666666556</c:v>
                </c:pt>
                <c:pt idx="146">
                  <c:v>1982.2499999999889</c:v>
                </c:pt>
                <c:pt idx="147">
                  <c:v>1982.3333333333221</c:v>
                </c:pt>
                <c:pt idx="148">
                  <c:v>1982.4166666666554</c:v>
                </c:pt>
                <c:pt idx="149">
                  <c:v>1982.4999999999886</c:v>
                </c:pt>
                <c:pt idx="150">
                  <c:v>1982.5833333333219</c:v>
                </c:pt>
                <c:pt idx="151">
                  <c:v>1982.6666666666551</c:v>
                </c:pt>
                <c:pt idx="152">
                  <c:v>1982.7499999999884</c:v>
                </c:pt>
                <c:pt idx="153">
                  <c:v>1982.8333333333217</c:v>
                </c:pt>
                <c:pt idx="154">
                  <c:v>1982.9166666666549</c:v>
                </c:pt>
                <c:pt idx="155">
                  <c:v>1982.9999999999882</c:v>
                </c:pt>
                <c:pt idx="156">
                  <c:v>1983.0833333333214</c:v>
                </c:pt>
                <c:pt idx="157">
                  <c:v>1983.1666666666547</c:v>
                </c:pt>
                <c:pt idx="158">
                  <c:v>1983.2499999999879</c:v>
                </c:pt>
                <c:pt idx="159">
                  <c:v>1983.3333333333212</c:v>
                </c:pt>
                <c:pt idx="160">
                  <c:v>1983.4166666666545</c:v>
                </c:pt>
                <c:pt idx="161">
                  <c:v>1983.4999999999877</c:v>
                </c:pt>
                <c:pt idx="162">
                  <c:v>1983.583333333321</c:v>
                </c:pt>
                <c:pt idx="163">
                  <c:v>1983.6666666666542</c:v>
                </c:pt>
                <c:pt idx="164">
                  <c:v>1983.7499999999875</c:v>
                </c:pt>
                <c:pt idx="165">
                  <c:v>1983.8333333333208</c:v>
                </c:pt>
                <c:pt idx="166">
                  <c:v>1983.916666666654</c:v>
                </c:pt>
                <c:pt idx="167">
                  <c:v>1983.9999999999873</c:v>
                </c:pt>
                <c:pt idx="168">
                  <c:v>1984.0833333333205</c:v>
                </c:pt>
                <c:pt idx="169">
                  <c:v>1984.1666666666538</c:v>
                </c:pt>
                <c:pt idx="170">
                  <c:v>1984.249999999987</c:v>
                </c:pt>
                <c:pt idx="171">
                  <c:v>1984.3333333333203</c:v>
                </c:pt>
                <c:pt idx="172">
                  <c:v>1984.4166666666536</c:v>
                </c:pt>
                <c:pt idx="173">
                  <c:v>1984.4999999999868</c:v>
                </c:pt>
                <c:pt idx="174">
                  <c:v>1984.5833333333201</c:v>
                </c:pt>
                <c:pt idx="175">
                  <c:v>1984.6666666666533</c:v>
                </c:pt>
                <c:pt idx="176">
                  <c:v>1984.7499999999866</c:v>
                </c:pt>
                <c:pt idx="177">
                  <c:v>1984.8333333333198</c:v>
                </c:pt>
                <c:pt idx="178">
                  <c:v>1984.9166666666667</c:v>
                </c:pt>
                <c:pt idx="179">
                  <c:v>1985</c:v>
                </c:pt>
                <c:pt idx="180">
                  <c:v>1985.0833333333333</c:v>
                </c:pt>
                <c:pt idx="181">
                  <c:v>1985.1666666666665</c:v>
                </c:pt>
                <c:pt idx="182">
                  <c:v>1985.2499999999998</c:v>
                </c:pt>
                <c:pt idx="183">
                  <c:v>1985.333333333333</c:v>
                </c:pt>
                <c:pt idx="184">
                  <c:v>1985.4166666666663</c:v>
                </c:pt>
                <c:pt idx="185">
                  <c:v>1985.4999999999995</c:v>
                </c:pt>
                <c:pt idx="186">
                  <c:v>1985.5833333333328</c:v>
                </c:pt>
                <c:pt idx="187">
                  <c:v>1985.6666666666661</c:v>
                </c:pt>
                <c:pt idx="188">
                  <c:v>1985.7499999999993</c:v>
                </c:pt>
                <c:pt idx="189">
                  <c:v>1985.8333333333326</c:v>
                </c:pt>
                <c:pt idx="190">
                  <c:v>1985.9166666666658</c:v>
                </c:pt>
                <c:pt idx="191">
                  <c:v>1985.9999999999991</c:v>
                </c:pt>
                <c:pt idx="192">
                  <c:v>1986.0833333333323</c:v>
                </c:pt>
                <c:pt idx="193">
                  <c:v>1986.1666666666656</c:v>
                </c:pt>
                <c:pt idx="194">
                  <c:v>1986.2499999999989</c:v>
                </c:pt>
                <c:pt idx="195">
                  <c:v>1986.3333333333321</c:v>
                </c:pt>
                <c:pt idx="196">
                  <c:v>1986.4166666666654</c:v>
                </c:pt>
                <c:pt idx="197">
                  <c:v>1986.4999999999986</c:v>
                </c:pt>
                <c:pt idx="198">
                  <c:v>1986.5833333333319</c:v>
                </c:pt>
                <c:pt idx="199">
                  <c:v>1986.6666666666652</c:v>
                </c:pt>
                <c:pt idx="200">
                  <c:v>1986.7499999999984</c:v>
                </c:pt>
                <c:pt idx="201">
                  <c:v>1986.8333333333317</c:v>
                </c:pt>
                <c:pt idx="202">
                  <c:v>1986.9166666666649</c:v>
                </c:pt>
                <c:pt idx="203">
                  <c:v>1986.9999999999982</c:v>
                </c:pt>
                <c:pt idx="204">
                  <c:v>1987.0833333333314</c:v>
                </c:pt>
                <c:pt idx="205">
                  <c:v>1987.1666666666647</c:v>
                </c:pt>
                <c:pt idx="206">
                  <c:v>1987.249999999998</c:v>
                </c:pt>
                <c:pt idx="207">
                  <c:v>1987.3333333333312</c:v>
                </c:pt>
                <c:pt idx="208">
                  <c:v>1987.4166666666645</c:v>
                </c:pt>
                <c:pt idx="209">
                  <c:v>1987.4999999999977</c:v>
                </c:pt>
                <c:pt idx="210">
                  <c:v>1987.583333333331</c:v>
                </c:pt>
                <c:pt idx="211">
                  <c:v>1987.6666666666642</c:v>
                </c:pt>
                <c:pt idx="212">
                  <c:v>1987.7499999999975</c:v>
                </c:pt>
                <c:pt idx="213">
                  <c:v>1987.8333333333308</c:v>
                </c:pt>
                <c:pt idx="214">
                  <c:v>1987.916666666664</c:v>
                </c:pt>
                <c:pt idx="215">
                  <c:v>1987.9999999999973</c:v>
                </c:pt>
                <c:pt idx="216">
                  <c:v>1988.0833333333305</c:v>
                </c:pt>
                <c:pt idx="217">
                  <c:v>1988.1666666666638</c:v>
                </c:pt>
                <c:pt idx="218">
                  <c:v>1988.249999999997</c:v>
                </c:pt>
                <c:pt idx="219">
                  <c:v>1988.3333333333303</c:v>
                </c:pt>
                <c:pt idx="220">
                  <c:v>1988.4166666666636</c:v>
                </c:pt>
                <c:pt idx="221">
                  <c:v>1988.4999999999968</c:v>
                </c:pt>
                <c:pt idx="222">
                  <c:v>1988.5833333333301</c:v>
                </c:pt>
                <c:pt idx="223">
                  <c:v>1988.6666666666633</c:v>
                </c:pt>
                <c:pt idx="224">
                  <c:v>1988.7499999999966</c:v>
                </c:pt>
                <c:pt idx="225">
                  <c:v>1988.8333333333298</c:v>
                </c:pt>
                <c:pt idx="226">
                  <c:v>1988.9166666666631</c:v>
                </c:pt>
                <c:pt idx="227">
                  <c:v>1988.9999999999964</c:v>
                </c:pt>
                <c:pt idx="228">
                  <c:v>1989.0833333333296</c:v>
                </c:pt>
                <c:pt idx="229">
                  <c:v>1989.1666666666629</c:v>
                </c:pt>
                <c:pt idx="230">
                  <c:v>1989.2499999999961</c:v>
                </c:pt>
                <c:pt idx="231">
                  <c:v>1989.3333333333294</c:v>
                </c:pt>
                <c:pt idx="232">
                  <c:v>1989.4166666666626</c:v>
                </c:pt>
                <c:pt idx="233">
                  <c:v>1989.4999999999959</c:v>
                </c:pt>
                <c:pt idx="234">
                  <c:v>1989.5833333333292</c:v>
                </c:pt>
                <c:pt idx="235">
                  <c:v>1989.6666666666624</c:v>
                </c:pt>
                <c:pt idx="236">
                  <c:v>1989.7499999999957</c:v>
                </c:pt>
                <c:pt idx="237">
                  <c:v>1989.8333333333289</c:v>
                </c:pt>
                <c:pt idx="238">
                  <c:v>1989.9166666666622</c:v>
                </c:pt>
                <c:pt idx="239">
                  <c:v>1989.9999999999955</c:v>
                </c:pt>
                <c:pt idx="240">
                  <c:v>1990.0833333333287</c:v>
                </c:pt>
                <c:pt idx="241">
                  <c:v>1990.166666666662</c:v>
                </c:pt>
                <c:pt idx="242">
                  <c:v>1990.2499999999952</c:v>
                </c:pt>
                <c:pt idx="243">
                  <c:v>1990.3333333333285</c:v>
                </c:pt>
                <c:pt idx="244">
                  <c:v>1990.4166666666617</c:v>
                </c:pt>
                <c:pt idx="245">
                  <c:v>1990.499999999995</c:v>
                </c:pt>
                <c:pt idx="246">
                  <c:v>1990.5833333333283</c:v>
                </c:pt>
                <c:pt idx="247">
                  <c:v>1990.6666666666615</c:v>
                </c:pt>
                <c:pt idx="248">
                  <c:v>1990.7499999999948</c:v>
                </c:pt>
                <c:pt idx="249">
                  <c:v>1990.833333333328</c:v>
                </c:pt>
                <c:pt idx="250">
                  <c:v>1990.9166666666613</c:v>
                </c:pt>
                <c:pt idx="251">
                  <c:v>1990.9999999999945</c:v>
                </c:pt>
                <c:pt idx="252">
                  <c:v>1991.0833333333278</c:v>
                </c:pt>
                <c:pt idx="253">
                  <c:v>1991.1666666666611</c:v>
                </c:pt>
                <c:pt idx="254">
                  <c:v>1991.2499999999943</c:v>
                </c:pt>
                <c:pt idx="255">
                  <c:v>1991.3333333333276</c:v>
                </c:pt>
                <c:pt idx="256">
                  <c:v>1991.4166666666608</c:v>
                </c:pt>
                <c:pt idx="257">
                  <c:v>1991.4999999999941</c:v>
                </c:pt>
                <c:pt idx="258">
                  <c:v>1991.5833333333273</c:v>
                </c:pt>
                <c:pt idx="259">
                  <c:v>1991.6666666666606</c:v>
                </c:pt>
                <c:pt idx="260">
                  <c:v>1991.7499999999939</c:v>
                </c:pt>
                <c:pt idx="261">
                  <c:v>1991.8333333333271</c:v>
                </c:pt>
                <c:pt idx="262">
                  <c:v>1991.9166666666604</c:v>
                </c:pt>
                <c:pt idx="263">
                  <c:v>1991.9999999999936</c:v>
                </c:pt>
                <c:pt idx="264">
                  <c:v>1992.0833333333269</c:v>
                </c:pt>
                <c:pt idx="265">
                  <c:v>1992.1666666666601</c:v>
                </c:pt>
                <c:pt idx="266">
                  <c:v>1992.2499999999934</c:v>
                </c:pt>
                <c:pt idx="267">
                  <c:v>1992.3333333333267</c:v>
                </c:pt>
                <c:pt idx="268">
                  <c:v>1992.4166666666599</c:v>
                </c:pt>
                <c:pt idx="269">
                  <c:v>1992.4999999999932</c:v>
                </c:pt>
                <c:pt idx="270">
                  <c:v>1992.5833333333264</c:v>
                </c:pt>
                <c:pt idx="271">
                  <c:v>1992.6666666666597</c:v>
                </c:pt>
                <c:pt idx="272">
                  <c:v>1992.749999999993</c:v>
                </c:pt>
                <c:pt idx="273">
                  <c:v>1992.8333333333262</c:v>
                </c:pt>
                <c:pt idx="274">
                  <c:v>1992.9166666666595</c:v>
                </c:pt>
                <c:pt idx="275">
                  <c:v>1992.9999999999927</c:v>
                </c:pt>
                <c:pt idx="276">
                  <c:v>1993.083333333326</c:v>
                </c:pt>
                <c:pt idx="277">
                  <c:v>1993.1666666666592</c:v>
                </c:pt>
                <c:pt idx="278">
                  <c:v>1993.2499999999925</c:v>
                </c:pt>
                <c:pt idx="279">
                  <c:v>1993.3333333333258</c:v>
                </c:pt>
                <c:pt idx="280">
                  <c:v>1993.416666666659</c:v>
                </c:pt>
                <c:pt idx="281">
                  <c:v>1993.4999999999923</c:v>
                </c:pt>
                <c:pt idx="282">
                  <c:v>1993.5833333333255</c:v>
                </c:pt>
                <c:pt idx="283">
                  <c:v>1993.6666666666588</c:v>
                </c:pt>
                <c:pt idx="284">
                  <c:v>1993.749999999992</c:v>
                </c:pt>
                <c:pt idx="285">
                  <c:v>1993.8333333333253</c:v>
                </c:pt>
                <c:pt idx="286">
                  <c:v>1993.9166666666586</c:v>
                </c:pt>
                <c:pt idx="287">
                  <c:v>1993.9999999999918</c:v>
                </c:pt>
                <c:pt idx="288">
                  <c:v>1994.0833333333251</c:v>
                </c:pt>
                <c:pt idx="289">
                  <c:v>1994.1666666666583</c:v>
                </c:pt>
                <c:pt idx="290">
                  <c:v>1994.2499999999916</c:v>
                </c:pt>
                <c:pt idx="291">
                  <c:v>1994.3333333333248</c:v>
                </c:pt>
                <c:pt idx="292">
                  <c:v>1994.4166666666581</c:v>
                </c:pt>
                <c:pt idx="293">
                  <c:v>1994.4999999999914</c:v>
                </c:pt>
                <c:pt idx="294">
                  <c:v>1994.5833333333246</c:v>
                </c:pt>
                <c:pt idx="295">
                  <c:v>1994.6666666666579</c:v>
                </c:pt>
                <c:pt idx="296">
                  <c:v>1994.7499999999911</c:v>
                </c:pt>
                <c:pt idx="297">
                  <c:v>1994.8333333333244</c:v>
                </c:pt>
                <c:pt idx="298">
                  <c:v>1994.9166666666576</c:v>
                </c:pt>
                <c:pt idx="299">
                  <c:v>1994.9999999999909</c:v>
                </c:pt>
                <c:pt idx="300">
                  <c:v>1995.0833333333242</c:v>
                </c:pt>
                <c:pt idx="301">
                  <c:v>1995.1666666666574</c:v>
                </c:pt>
                <c:pt idx="302">
                  <c:v>1995.2499999999907</c:v>
                </c:pt>
                <c:pt idx="303">
                  <c:v>1995.3333333333239</c:v>
                </c:pt>
                <c:pt idx="304">
                  <c:v>1995.4166666666572</c:v>
                </c:pt>
                <c:pt idx="305">
                  <c:v>1995.4999999999905</c:v>
                </c:pt>
                <c:pt idx="306">
                  <c:v>1995.5833333333237</c:v>
                </c:pt>
                <c:pt idx="307">
                  <c:v>1995.666666666657</c:v>
                </c:pt>
                <c:pt idx="308">
                  <c:v>1995.7499999999902</c:v>
                </c:pt>
                <c:pt idx="309">
                  <c:v>1995.8333333333235</c:v>
                </c:pt>
                <c:pt idx="310">
                  <c:v>1995.9166666666567</c:v>
                </c:pt>
                <c:pt idx="311">
                  <c:v>1995.99999999999</c:v>
                </c:pt>
                <c:pt idx="312">
                  <c:v>1996.0833333333233</c:v>
                </c:pt>
                <c:pt idx="313">
                  <c:v>1996.1666666666565</c:v>
                </c:pt>
                <c:pt idx="314">
                  <c:v>1996.2499999999898</c:v>
                </c:pt>
                <c:pt idx="315">
                  <c:v>1996.333333333323</c:v>
                </c:pt>
                <c:pt idx="316">
                  <c:v>1996.4166666666563</c:v>
                </c:pt>
                <c:pt idx="317">
                  <c:v>1996.4999999999895</c:v>
                </c:pt>
                <c:pt idx="318">
                  <c:v>1996.5833333333228</c:v>
                </c:pt>
                <c:pt idx="319">
                  <c:v>1996.6666666666561</c:v>
                </c:pt>
                <c:pt idx="320">
                  <c:v>1996.7499999999893</c:v>
                </c:pt>
                <c:pt idx="321">
                  <c:v>1996.8333333333226</c:v>
                </c:pt>
                <c:pt idx="322">
                  <c:v>1996.9166666666558</c:v>
                </c:pt>
                <c:pt idx="323">
                  <c:v>1997</c:v>
                </c:pt>
                <c:pt idx="324">
                  <c:v>1997.0833333333333</c:v>
                </c:pt>
                <c:pt idx="325">
                  <c:v>1997.1666666666665</c:v>
                </c:pt>
                <c:pt idx="326">
                  <c:v>1997.2499999999998</c:v>
                </c:pt>
                <c:pt idx="327">
                  <c:v>1997.333333333333</c:v>
                </c:pt>
                <c:pt idx="328">
                  <c:v>1997.4166666666663</c:v>
                </c:pt>
                <c:pt idx="329">
                  <c:v>1997.4999999999995</c:v>
                </c:pt>
                <c:pt idx="330">
                  <c:v>1997.5833333333328</c:v>
                </c:pt>
                <c:pt idx="331">
                  <c:v>1997.6666666666661</c:v>
                </c:pt>
                <c:pt idx="332">
                  <c:v>1997.7499999999993</c:v>
                </c:pt>
                <c:pt idx="333">
                  <c:v>1997.8333333333326</c:v>
                </c:pt>
                <c:pt idx="334">
                  <c:v>1997.9166666666658</c:v>
                </c:pt>
                <c:pt idx="335">
                  <c:v>1997.9999999999991</c:v>
                </c:pt>
                <c:pt idx="336">
                  <c:v>1998.0833333333323</c:v>
                </c:pt>
                <c:pt idx="337">
                  <c:v>1998.1666666666656</c:v>
                </c:pt>
                <c:pt idx="338">
                  <c:v>1998.2499999999989</c:v>
                </c:pt>
                <c:pt idx="339">
                  <c:v>1998.3333333333321</c:v>
                </c:pt>
                <c:pt idx="340">
                  <c:v>1998.4166666666654</c:v>
                </c:pt>
                <c:pt idx="341">
                  <c:v>1998.4999999999986</c:v>
                </c:pt>
                <c:pt idx="342">
                  <c:v>1998.5833333333319</c:v>
                </c:pt>
                <c:pt idx="343">
                  <c:v>1998.6666666666652</c:v>
                </c:pt>
                <c:pt idx="344">
                  <c:v>1998.7499999999984</c:v>
                </c:pt>
                <c:pt idx="345">
                  <c:v>1998.8333333333317</c:v>
                </c:pt>
                <c:pt idx="346">
                  <c:v>1998.9166666666649</c:v>
                </c:pt>
                <c:pt idx="347">
                  <c:v>1998.9999999999982</c:v>
                </c:pt>
                <c:pt idx="348">
                  <c:v>1999.0833333333314</c:v>
                </c:pt>
                <c:pt idx="349">
                  <c:v>1999.1666666666647</c:v>
                </c:pt>
                <c:pt idx="350">
                  <c:v>1999.249999999998</c:v>
                </c:pt>
                <c:pt idx="351">
                  <c:v>1999.3333333333312</c:v>
                </c:pt>
                <c:pt idx="352">
                  <c:v>1999.4166666666645</c:v>
                </c:pt>
                <c:pt idx="353">
                  <c:v>1999.4999999999977</c:v>
                </c:pt>
                <c:pt idx="354">
                  <c:v>1999.583333333331</c:v>
                </c:pt>
                <c:pt idx="355">
                  <c:v>1999.6666666666642</c:v>
                </c:pt>
                <c:pt idx="356">
                  <c:v>1999.7499999999975</c:v>
                </c:pt>
                <c:pt idx="357">
                  <c:v>1999.8333333333308</c:v>
                </c:pt>
                <c:pt idx="358">
                  <c:v>1999.916666666664</c:v>
                </c:pt>
                <c:pt idx="359">
                  <c:v>1999.9999999999973</c:v>
                </c:pt>
                <c:pt idx="360">
                  <c:v>2000.0833333333305</c:v>
                </c:pt>
                <c:pt idx="361">
                  <c:v>2000.1666666666638</c:v>
                </c:pt>
                <c:pt idx="362">
                  <c:v>2000.249999999997</c:v>
                </c:pt>
                <c:pt idx="363">
                  <c:v>2000.3333333333303</c:v>
                </c:pt>
                <c:pt idx="364">
                  <c:v>2000.4166666666636</c:v>
                </c:pt>
                <c:pt idx="365">
                  <c:v>2000.4999999999968</c:v>
                </c:pt>
                <c:pt idx="366">
                  <c:v>2000.5833333333301</c:v>
                </c:pt>
                <c:pt idx="367">
                  <c:v>2000.6666666666633</c:v>
                </c:pt>
                <c:pt idx="368">
                  <c:v>2000.7499999999966</c:v>
                </c:pt>
                <c:pt idx="369">
                  <c:v>2000.8333333333298</c:v>
                </c:pt>
                <c:pt idx="370">
                  <c:v>2000.9166666666631</c:v>
                </c:pt>
                <c:pt idx="371">
                  <c:v>2000.9999999999964</c:v>
                </c:pt>
                <c:pt idx="372">
                  <c:v>2001.0833333333296</c:v>
                </c:pt>
                <c:pt idx="373">
                  <c:v>2001.1666666666629</c:v>
                </c:pt>
                <c:pt idx="374">
                  <c:v>2001.2499999999961</c:v>
                </c:pt>
                <c:pt idx="375">
                  <c:v>2001.3333333333294</c:v>
                </c:pt>
                <c:pt idx="376">
                  <c:v>2001.4166666666626</c:v>
                </c:pt>
                <c:pt idx="377">
                  <c:v>2001.4999999999959</c:v>
                </c:pt>
                <c:pt idx="378">
                  <c:v>2001.5833333333292</c:v>
                </c:pt>
                <c:pt idx="379">
                  <c:v>2001.6666666666624</c:v>
                </c:pt>
                <c:pt idx="380">
                  <c:v>2001.7499999999957</c:v>
                </c:pt>
                <c:pt idx="381">
                  <c:v>2001.8333333333289</c:v>
                </c:pt>
                <c:pt idx="382">
                  <c:v>2001.9166666666622</c:v>
                </c:pt>
                <c:pt idx="383">
                  <c:v>2001.9999999999955</c:v>
                </c:pt>
                <c:pt idx="384">
                  <c:v>2002.0833333333287</c:v>
                </c:pt>
                <c:pt idx="385">
                  <c:v>2002.166666666662</c:v>
                </c:pt>
                <c:pt idx="386">
                  <c:v>2002.2499999999952</c:v>
                </c:pt>
                <c:pt idx="387">
                  <c:v>2002.3333333333285</c:v>
                </c:pt>
                <c:pt idx="388">
                  <c:v>2002.4166666666617</c:v>
                </c:pt>
                <c:pt idx="389">
                  <c:v>2002.499999999995</c:v>
                </c:pt>
                <c:pt idx="390">
                  <c:v>2002.5833333333283</c:v>
                </c:pt>
                <c:pt idx="391">
                  <c:v>2002.6666666666615</c:v>
                </c:pt>
                <c:pt idx="392">
                  <c:v>2002.7499999999948</c:v>
                </c:pt>
                <c:pt idx="393">
                  <c:v>2002.833333333328</c:v>
                </c:pt>
                <c:pt idx="394">
                  <c:v>2002.9166666666613</c:v>
                </c:pt>
                <c:pt idx="395">
                  <c:v>2002.9999999999945</c:v>
                </c:pt>
                <c:pt idx="396">
                  <c:v>2003.0833333333278</c:v>
                </c:pt>
                <c:pt idx="397">
                  <c:v>2003.1666666666611</c:v>
                </c:pt>
                <c:pt idx="398">
                  <c:v>2003.2499999999943</c:v>
                </c:pt>
                <c:pt idx="399">
                  <c:v>2003.3333333333276</c:v>
                </c:pt>
                <c:pt idx="400">
                  <c:v>2003.4166666666608</c:v>
                </c:pt>
                <c:pt idx="401">
                  <c:v>2003.4999999999941</c:v>
                </c:pt>
                <c:pt idx="402">
                  <c:v>2003.5833333333273</c:v>
                </c:pt>
                <c:pt idx="403">
                  <c:v>2003.6666666666606</c:v>
                </c:pt>
                <c:pt idx="404">
                  <c:v>2003.7499999999939</c:v>
                </c:pt>
                <c:pt idx="405">
                  <c:v>2003.8333333333271</c:v>
                </c:pt>
                <c:pt idx="406">
                  <c:v>2003.9166666666604</c:v>
                </c:pt>
                <c:pt idx="407">
                  <c:v>2003.9999999999936</c:v>
                </c:pt>
                <c:pt idx="408">
                  <c:v>2004.0833333333269</c:v>
                </c:pt>
                <c:pt idx="409">
                  <c:v>2004.1666666666601</c:v>
                </c:pt>
                <c:pt idx="410">
                  <c:v>2004.2499999999934</c:v>
                </c:pt>
                <c:pt idx="411">
                  <c:v>2004.3333333333267</c:v>
                </c:pt>
                <c:pt idx="412">
                  <c:v>2004.4166666666599</c:v>
                </c:pt>
                <c:pt idx="413">
                  <c:v>2004.4999999999932</c:v>
                </c:pt>
                <c:pt idx="414">
                  <c:v>2004.5833333333264</c:v>
                </c:pt>
                <c:pt idx="415">
                  <c:v>2004.6666666666597</c:v>
                </c:pt>
                <c:pt idx="416">
                  <c:v>2004.749999999993</c:v>
                </c:pt>
                <c:pt idx="417">
                  <c:v>2004.8333333333262</c:v>
                </c:pt>
                <c:pt idx="418">
                  <c:v>2004.9166666666595</c:v>
                </c:pt>
                <c:pt idx="419">
                  <c:v>2004.9999999999927</c:v>
                </c:pt>
                <c:pt idx="420">
                  <c:v>2005.083333333326</c:v>
                </c:pt>
                <c:pt idx="421">
                  <c:v>2005.1666666666592</c:v>
                </c:pt>
                <c:pt idx="422">
                  <c:v>2005.2499999999925</c:v>
                </c:pt>
                <c:pt idx="423">
                  <c:v>2005.3333333333258</c:v>
                </c:pt>
                <c:pt idx="424">
                  <c:v>2005.416666666659</c:v>
                </c:pt>
                <c:pt idx="425">
                  <c:v>2005.4999999999923</c:v>
                </c:pt>
                <c:pt idx="426">
                  <c:v>2005.5833333333255</c:v>
                </c:pt>
                <c:pt idx="427">
                  <c:v>2005.6666666666588</c:v>
                </c:pt>
                <c:pt idx="428">
                  <c:v>2005.749999999992</c:v>
                </c:pt>
                <c:pt idx="429">
                  <c:v>2005.8333333333253</c:v>
                </c:pt>
                <c:pt idx="430">
                  <c:v>2005.9166666666586</c:v>
                </c:pt>
                <c:pt idx="431">
                  <c:v>2005.9999999999918</c:v>
                </c:pt>
                <c:pt idx="432">
                  <c:v>2006.0833333333251</c:v>
                </c:pt>
                <c:pt idx="433">
                  <c:v>2006.1666666666583</c:v>
                </c:pt>
                <c:pt idx="434">
                  <c:v>2006.2499999999916</c:v>
                </c:pt>
                <c:pt idx="435">
                  <c:v>2006.3333333333248</c:v>
                </c:pt>
                <c:pt idx="436">
                  <c:v>2006.4166666666581</c:v>
                </c:pt>
                <c:pt idx="437">
                  <c:v>2006.4999999999914</c:v>
                </c:pt>
                <c:pt idx="438">
                  <c:v>2006.5833333333246</c:v>
                </c:pt>
                <c:pt idx="439">
                  <c:v>2006.6666666666579</c:v>
                </c:pt>
                <c:pt idx="440">
                  <c:v>2006.7499999999911</c:v>
                </c:pt>
                <c:pt idx="441">
                  <c:v>2006.8333333333244</c:v>
                </c:pt>
                <c:pt idx="442">
                  <c:v>2006.9166666666576</c:v>
                </c:pt>
                <c:pt idx="443">
                  <c:v>2006.9999999999909</c:v>
                </c:pt>
                <c:pt idx="444">
                  <c:v>2007.0833333333242</c:v>
                </c:pt>
                <c:pt idx="445">
                  <c:v>2007.1666666666574</c:v>
                </c:pt>
                <c:pt idx="446">
                  <c:v>2007.2499999999907</c:v>
                </c:pt>
                <c:pt idx="447">
                  <c:v>2007.3333333333239</c:v>
                </c:pt>
                <c:pt idx="448">
                  <c:v>2007.4166666666572</c:v>
                </c:pt>
                <c:pt idx="449">
                  <c:v>2007.4999999999905</c:v>
                </c:pt>
                <c:pt idx="450">
                  <c:v>2007.5833333333237</c:v>
                </c:pt>
                <c:pt idx="451">
                  <c:v>2007.666666666657</c:v>
                </c:pt>
                <c:pt idx="452">
                  <c:v>2007.7499999999902</c:v>
                </c:pt>
                <c:pt idx="453">
                  <c:v>2007.8333333333235</c:v>
                </c:pt>
                <c:pt idx="454">
                  <c:v>2007.9166666666567</c:v>
                </c:pt>
                <c:pt idx="455">
                  <c:v>2007.99999999999</c:v>
                </c:pt>
                <c:pt idx="456">
                  <c:v>2008.0833333333233</c:v>
                </c:pt>
                <c:pt idx="457">
                  <c:v>2008.1666666666565</c:v>
                </c:pt>
                <c:pt idx="458">
                  <c:v>2008.2499999999898</c:v>
                </c:pt>
                <c:pt idx="459">
                  <c:v>2008.333333333323</c:v>
                </c:pt>
                <c:pt idx="460">
                  <c:v>2008.4166666666563</c:v>
                </c:pt>
                <c:pt idx="461">
                  <c:v>2008.4999999999895</c:v>
                </c:pt>
                <c:pt idx="462">
                  <c:v>2008.5833333333228</c:v>
                </c:pt>
                <c:pt idx="463">
                  <c:v>2008.6666666666561</c:v>
                </c:pt>
                <c:pt idx="464">
                  <c:v>2008.7499999999893</c:v>
                </c:pt>
                <c:pt idx="465">
                  <c:v>2008.8333333333226</c:v>
                </c:pt>
                <c:pt idx="466">
                  <c:v>2008.9166666666558</c:v>
                </c:pt>
                <c:pt idx="467">
                  <c:v>2008.9999999999891</c:v>
                </c:pt>
                <c:pt idx="468">
                  <c:v>2009.0833333333223</c:v>
                </c:pt>
                <c:pt idx="469">
                  <c:v>2009.1666666666556</c:v>
                </c:pt>
                <c:pt idx="470">
                  <c:v>2009.2499999999889</c:v>
                </c:pt>
                <c:pt idx="471">
                  <c:v>2009.3333333333221</c:v>
                </c:pt>
                <c:pt idx="472">
                  <c:v>2009.4166666666554</c:v>
                </c:pt>
                <c:pt idx="473">
                  <c:v>2009.4999999999886</c:v>
                </c:pt>
                <c:pt idx="474">
                  <c:v>2009.5833333333219</c:v>
                </c:pt>
                <c:pt idx="475">
                  <c:v>2009.6666666666551</c:v>
                </c:pt>
                <c:pt idx="476">
                  <c:v>2009.7499999999884</c:v>
                </c:pt>
                <c:pt idx="477">
                  <c:v>2009.8333333333217</c:v>
                </c:pt>
                <c:pt idx="478">
                  <c:v>2009.9166666666549</c:v>
                </c:pt>
                <c:pt idx="479">
                  <c:v>2009.9999999999882</c:v>
                </c:pt>
                <c:pt idx="480">
                  <c:v>2010.0833333333214</c:v>
                </c:pt>
                <c:pt idx="481">
                  <c:v>2010.1666666666547</c:v>
                </c:pt>
                <c:pt idx="482">
                  <c:v>2010.2499999999879</c:v>
                </c:pt>
                <c:pt idx="483">
                  <c:v>2010.3333333333212</c:v>
                </c:pt>
                <c:pt idx="484">
                  <c:v>2010.4166666666545</c:v>
                </c:pt>
                <c:pt idx="485">
                  <c:v>2010.4999999999877</c:v>
                </c:pt>
                <c:pt idx="486">
                  <c:v>2010.583333333321</c:v>
                </c:pt>
                <c:pt idx="487">
                  <c:v>2010.6666666666542</c:v>
                </c:pt>
                <c:pt idx="488">
                  <c:v>2010.7499999999875</c:v>
                </c:pt>
                <c:pt idx="489">
                  <c:v>2010.8333333333208</c:v>
                </c:pt>
                <c:pt idx="490">
                  <c:v>2010.916666666654</c:v>
                </c:pt>
                <c:pt idx="491">
                  <c:v>2010.9999999999873</c:v>
                </c:pt>
                <c:pt idx="492">
                  <c:v>2011.0833333333205</c:v>
                </c:pt>
                <c:pt idx="493">
                  <c:v>2011.1666666666538</c:v>
                </c:pt>
                <c:pt idx="494">
                  <c:v>2011.249999999987</c:v>
                </c:pt>
                <c:pt idx="495">
                  <c:v>2011.3333333333203</c:v>
                </c:pt>
                <c:pt idx="496">
                  <c:v>2011.4166666666536</c:v>
                </c:pt>
                <c:pt idx="497">
                  <c:v>2011.4999999999868</c:v>
                </c:pt>
                <c:pt idx="498">
                  <c:v>2011.5833333333201</c:v>
                </c:pt>
                <c:pt idx="499">
                  <c:v>2011.6666666666533</c:v>
                </c:pt>
                <c:pt idx="500">
                  <c:v>2011.7499999999866</c:v>
                </c:pt>
                <c:pt idx="501">
                  <c:v>2011.8333333333198</c:v>
                </c:pt>
                <c:pt idx="502">
                  <c:v>2011.9166666666531</c:v>
                </c:pt>
                <c:pt idx="503">
                  <c:v>2011.9999999999864</c:v>
                </c:pt>
                <c:pt idx="504">
                  <c:v>2012.0833333333196</c:v>
                </c:pt>
                <c:pt idx="505">
                  <c:v>2012.1666666666529</c:v>
                </c:pt>
                <c:pt idx="506">
                  <c:v>2012.2499999999861</c:v>
                </c:pt>
                <c:pt idx="507">
                  <c:v>2012.3333333333194</c:v>
                </c:pt>
                <c:pt idx="508">
                  <c:v>2012.4166666666526</c:v>
                </c:pt>
                <c:pt idx="509">
                  <c:v>2012.4999999999859</c:v>
                </c:pt>
                <c:pt idx="510">
                  <c:v>2012.5833333333192</c:v>
                </c:pt>
                <c:pt idx="511">
                  <c:v>2012.6666666666524</c:v>
                </c:pt>
                <c:pt idx="512">
                  <c:v>2012.7499999999857</c:v>
                </c:pt>
                <c:pt idx="513">
                  <c:v>2012.8333333333189</c:v>
                </c:pt>
                <c:pt idx="514">
                  <c:v>2012.9166666666522</c:v>
                </c:pt>
                <c:pt idx="515">
                  <c:v>2012.9999999999854</c:v>
                </c:pt>
                <c:pt idx="516">
                  <c:v>2013.0833333333187</c:v>
                </c:pt>
                <c:pt idx="517">
                  <c:v>2013.166666666652</c:v>
                </c:pt>
                <c:pt idx="518">
                  <c:v>2013.2499999999852</c:v>
                </c:pt>
                <c:pt idx="519">
                  <c:v>2013.3333333333185</c:v>
                </c:pt>
                <c:pt idx="520">
                  <c:v>2013.4166666666517</c:v>
                </c:pt>
                <c:pt idx="521">
                  <c:v>2013.499999999985</c:v>
                </c:pt>
                <c:pt idx="522">
                  <c:v>2013.5833333333183</c:v>
                </c:pt>
                <c:pt idx="523">
                  <c:v>2013.6666666666515</c:v>
                </c:pt>
                <c:pt idx="524">
                  <c:v>2013.7499999999848</c:v>
                </c:pt>
                <c:pt idx="525">
                  <c:v>2013.833333333318</c:v>
                </c:pt>
                <c:pt idx="526">
                  <c:v>2013.9166666666513</c:v>
                </c:pt>
                <c:pt idx="527">
                  <c:v>2013.9999999999845</c:v>
                </c:pt>
                <c:pt idx="528">
                  <c:v>2014.0833333333178</c:v>
                </c:pt>
                <c:pt idx="529">
                  <c:v>2014.1666666666511</c:v>
                </c:pt>
                <c:pt idx="530">
                  <c:v>2014.2499999999843</c:v>
                </c:pt>
                <c:pt idx="531">
                  <c:v>2014.3333333333176</c:v>
                </c:pt>
                <c:pt idx="532">
                  <c:v>2014.4166666666508</c:v>
                </c:pt>
                <c:pt idx="533">
                  <c:v>2014.4999999999841</c:v>
                </c:pt>
                <c:pt idx="534">
                  <c:v>2014.5833333333173</c:v>
                </c:pt>
                <c:pt idx="535">
                  <c:v>2014.6666666666506</c:v>
                </c:pt>
              </c:numCache>
            </c:numRef>
          </c:xVal>
          <c:yVal>
            <c:numRef>
              <c:f>'Figure 10.10'!$H$194:$H$729</c:f>
              <c:numCache>
                <c:formatCode>0.00</c:formatCode>
                <c:ptCount val="536"/>
                <c:pt idx="0">
                  <c:v>1.0699999999999994</c:v>
                </c:pt>
                <c:pt idx="1">
                  <c:v>1.5399999999999991</c:v>
                </c:pt>
                <c:pt idx="2">
                  <c:v>1.5600000000000005</c:v>
                </c:pt>
                <c:pt idx="3">
                  <c:v>1.3099999999999996</c:v>
                </c:pt>
                <c:pt idx="4">
                  <c:v>1.0700000000000003</c:v>
                </c:pt>
                <c:pt idx="5">
                  <c:v>1.4100000000000001</c:v>
                </c:pt>
                <c:pt idx="6">
                  <c:v>1.9400000000000004</c:v>
                </c:pt>
                <c:pt idx="7">
                  <c:v>1.9099999999999993</c:v>
                </c:pt>
                <c:pt idx="8">
                  <c:v>2.0000000000000009</c:v>
                </c:pt>
                <c:pt idx="9">
                  <c:v>2</c:v>
                </c:pt>
                <c:pt idx="10">
                  <c:v>2.5400000000000009</c:v>
                </c:pt>
                <c:pt idx="11">
                  <c:v>2.7299999999999995</c:v>
                </c:pt>
                <c:pt idx="12">
                  <c:v>2.5</c:v>
                </c:pt>
                <c:pt idx="13">
                  <c:v>2.2800000000000002</c:v>
                </c:pt>
                <c:pt idx="14">
                  <c:v>2.7600000000000007</c:v>
                </c:pt>
                <c:pt idx="15">
                  <c:v>2.6199999999999992</c:v>
                </c:pt>
                <c:pt idx="16">
                  <c:v>2.2299999999999995</c:v>
                </c:pt>
                <c:pt idx="17">
                  <c:v>2.2300000000000004</c:v>
                </c:pt>
                <c:pt idx="18">
                  <c:v>2.0299999999999994</c:v>
                </c:pt>
                <c:pt idx="19">
                  <c:v>2.1799999999999997</c:v>
                </c:pt>
                <c:pt idx="20">
                  <c:v>2.4500000000000002</c:v>
                </c:pt>
                <c:pt idx="21">
                  <c:v>2.5500000000000007</c:v>
                </c:pt>
                <c:pt idx="22">
                  <c:v>2.5700000000000012</c:v>
                </c:pt>
                <c:pt idx="23">
                  <c:v>2.4500000000000011</c:v>
                </c:pt>
                <c:pt idx="24">
                  <c:v>2.2800000000000002</c:v>
                </c:pt>
                <c:pt idx="25">
                  <c:v>2.1500000000000004</c:v>
                </c:pt>
                <c:pt idx="26">
                  <c:v>2.16</c:v>
                </c:pt>
                <c:pt idx="27">
                  <c:v>2.0499999999999998</c:v>
                </c:pt>
                <c:pt idx="28">
                  <c:v>2.1000000000000005</c:v>
                </c:pt>
                <c:pt idx="29">
                  <c:v>2.089999999999999</c:v>
                </c:pt>
                <c:pt idx="30">
                  <c:v>2.12</c:v>
                </c:pt>
                <c:pt idx="31">
                  <c:v>1.9799999999999995</c:v>
                </c:pt>
                <c:pt idx="32">
                  <c:v>1.54</c:v>
                </c:pt>
                <c:pt idx="33">
                  <c:v>1.58</c:v>
                </c:pt>
                <c:pt idx="34">
                  <c:v>1.71</c:v>
                </c:pt>
                <c:pt idx="35">
                  <c:v>1.5699999999999994</c:v>
                </c:pt>
                <c:pt idx="36">
                  <c:v>1.4400000000000004</c:v>
                </c:pt>
                <c:pt idx="37">
                  <c:v>1.33</c:v>
                </c:pt>
                <c:pt idx="38">
                  <c:v>1.3199999999999994</c:v>
                </c:pt>
                <c:pt idx="39">
                  <c:v>1.42</c:v>
                </c:pt>
                <c:pt idx="40">
                  <c:v>1.2100000000000009</c:v>
                </c:pt>
                <c:pt idx="41">
                  <c:v>1.2300000000000004</c:v>
                </c:pt>
                <c:pt idx="42">
                  <c:v>1.1100000000000003</c:v>
                </c:pt>
                <c:pt idx="43">
                  <c:v>1.129999999999999</c:v>
                </c:pt>
                <c:pt idx="44">
                  <c:v>1.5400000000000009</c:v>
                </c:pt>
                <c:pt idx="45">
                  <c:v>1.62</c:v>
                </c:pt>
                <c:pt idx="46">
                  <c:v>1.6899999999999995</c:v>
                </c:pt>
                <c:pt idx="47">
                  <c:v>1.7400000000000002</c:v>
                </c:pt>
                <c:pt idx="48">
                  <c:v>1.4900000000000002</c:v>
                </c:pt>
                <c:pt idx="49">
                  <c:v>1.5699999999999994</c:v>
                </c:pt>
                <c:pt idx="50">
                  <c:v>1.4099999999999993</c:v>
                </c:pt>
                <c:pt idx="51">
                  <c:v>1.3599999999999994</c:v>
                </c:pt>
                <c:pt idx="52">
                  <c:v>1.4700000000000006</c:v>
                </c:pt>
                <c:pt idx="53">
                  <c:v>1.7299999999999995</c:v>
                </c:pt>
                <c:pt idx="54">
                  <c:v>1.6700000000000008</c:v>
                </c:pt>
                <c:pt idx="55">
                  <c:v>1.7300000000000004</c:v>
                </c:pt>
                <c:pt idx="56">
                  <c:v>2.1400000000000006</c:v>
                </c:pt>
                <c:pt idx="57">
                  <c:v>2.58</c:v>
                </c:pt>
                <c:pt idx="58">
                  <c:v>2.92</c:v>
                </c:pt>
                <c:pt idx="59">
                  <c:v>3.2000000000000011</c:v>
                </c:pt>
                <c:pt idx="60">
                  <c:v>3.3100000000000005</c:v>
                </c:pt>
                <c:pt idx="61">
                  <c:v>3.2600000000000007</c:v>
                </c:pt>
                <c:pt idx="62">
                  <c:v>2.75</c:v>
                </c:pt>
                <c:pt idx="63">
                  <c:v>2.3499999999999996</c:v>
                </c:pt>
                <c:pt idx="64">
                  <c:v>2.629999999999999</c:v>
                </c:pt>
                <c:pt idx="65">
                  <c:v>2.7599999999999989</c:v>
                </c:pt>
                <c:pt idx="66">
                  <c:v>2.4900000000000002</c:v>
                </c:pt>
                <c:pt idx="67">
                  <c:v>2.1899999999999995</c:v>
                </c:pt>
                <c:pt idx="68">
                  <c:v>2.1799999999999997</c:v>
                </c:pt>
                <c:pt idx="69">
                  <c:v>2.4799999999999986</c:v>
                </c:pt>
                <c:pt idx="70">
                  <c:v>2.5099999999999998</c:v>
                </c:pt>
                <c:pt idx="71">
                  <c:v>2.5600000000000005</c:v>
                </c:pt>
                <c:pt idx="72">
                  <c:v>2.67</c:v>
                </c:pt>
                <c:pt idx="73">
                  <c:v>2.4500000000000002</c:v>
                </c:pt>
                <c:pt idx="74">
                  <c:v>2.3899999999999988</c:v>
                </c:pt>
                <c:pt idx="75">
                  <c:v>2.38</c:v>
                </c:pt>
                <c:pt idx="76">
                  <c:v>1.9599999999999991</c:v>
                </c:pt>
                <c:pt idx="77">
                  <c:v>2.0300000000000002</c:v>
                </c:pt>
                <c:pt idx="78">
                  <c:v>1.9900000000000002</c:v>
                </c:pt>
                <c:pt idx="79">
                  <c:v>1.870000000000001</c:v>
                </c:pt>
                <c:pt idx="80">
                  <c:v>1.8100000000000005</c:v>
                </c:pt>
                <c:pt idx="81">
                  <c:v>1.879999999999999</c:v>
                </c:pt>
                <c:pt idx="82">
                  <c:v>1.9400000000000004</c:v>
                </c:pt>
                <c:pt idx="83">
                  <c:v>2.2499999999999991</c:v>
                </c:pt>
                <c:pt idx="84">
                  <c:v>1.87</c:v>
                </c:pt>
                <c:pt idx="85">
                  <c:v>1.7299999999999995</c:v>
                </c:pt>
                <c:pt idx="86">
                  <c:v>1.6599999999999993</c:v>
                </c:pt>
                <c:pt idx="87">
                  <c:v>1.7000000000000002</c:v>
                </c:pt>
                <c:pt idx="88">
                  <c:v>1.5499999999999998</c:v>
                </c:pt>
                <c:pt idx="89">
                  <c:v>1.63</c:v>
                </c:pt>
                <c:pt idx="90">
                  <c:v>1.5399999999999991</c:v>
                </c:pt>
                <c:pt idx="91">
                  <c:v>1.42</c:v>
                </c:pt>
                <c:pt idx="92">
                  <c:v>1.4600000000000009</c:v>
                </c:pt>
                <c:pt idx="93">
                  <c:v>1.370000000000001</c:v>
                </c:pt>
                <c:pt idx="94">
                  <c:v>1.3699999999999992</c:v>
                </c:pt>
                <c:pt idx="95">
                  <c:v>1.2999999999999998</c:v>
                </c:pt>
                <c:pt idx="96">
                  <c:v>1.21</c:v>
                </c:pt>
                <c:pt idx="97">
                  <c:v>1.17</c:v>
                </c:pt>
                <c:pt idx="98">
                  <c:v>1.1800000000000015</c:v>
                </c:pt>
                <c:pt idx="99">
                  <c:v>1.17</c:v>
                </c:pt>
                <c:pt idx="100">
                  <c:v>1.1400000000000006</c:v>
                </c:pt>
                <c:pt idx="101">
                  <c:v>1.1399999999999988</c:v>
                </c:pt>
                <c:pt idx="102">
                  <c:v>0.95999999999999908</c:v>
                </c:pt>
                <c:pt idx="103">
                  <c:v>1.0700000000000003</c:v>
                </c:pt>
                <c:pt idx="104">
                  <c:v>1</c:v>
                </c:pt>
                <c:pt idx="105">
                  <c:v>0.94999999999999929</c:v>
                </c:pt>
                <c:pt idx="106">
                  <c:v>1.0199999999999996</c:v>
                </c:pt>
                <c:pt idx="107">
                  <c:v>0.92999999999999972</c:v>
                </c:pt>
                <c:pt idx="108">
                  <c:v>1.0300000000000011</c:v>
                </c:pt>
                <c:pt idx="109">
                  <c:v>0.98000000000000043</c:v>
                </c:pt>
                <c:pt idx="110">
                  <c:v>1.1400000000000006</c:v>
                </c:pt>
                <c:pt idx="111">
                  <c:v>1.1500000000000004</c:v>
                </c:pt>
                <c:pt idx="112">
                  <c:v>1.2200000000000006</c:v>
                </c:pt>
                <c:pt idx="113">
                  <c:v>1.4700000000000006</c:v>
                </c:pt>
                <c:pt idx="114">
                  <c:v>1.3399999999999999</c:v>
                </c:pt>
                <c:pt idx="115">
                  <c:v>1.3200000000000003</c:v>
                </c:pt>
                <c:pt idx="116">
                  <c:v>1.2099999999999991</c:v>
                </c:pt>
                <c:pt idx="117">
                  <c:v>1.0999999999999996</c:v>
                </c:pt>
                <c:pt idx="118">
                  <c:v>1.3399999999999999</c:v>
                </c:pt>
                <c:pt idx="119">
                  <c:v>1.67</c:v>
                </c:pt>
                <c:pt idx="120">
                  <c:v>1.6199999999999992</c:v>
                </c:pt>
                <c:pt idx="121">
                  <c:v>1.1600000000000001</c:v>
                </c:pt>
                <c:pt idx="122">
                  <c:v>1.6999999999999993</c:v>
                </c:pt>
                <c:pt idx="123">
                  <c:v>2.7199999999999989</c:v>
                </c:pt>
                <c:pt idx="124">
                  <c:v>2.99</c:v>
                </c:pt>
                <c:pt idx="125">
                  <c:v>2.9300000000000015</c:v>
                </c:pt>
                <c:pt idx="126">
                  <c:v>2.4000000000000004</c:v>
                </c:pt>
                <c:pt idx="127">
                  <c:v>2.0500000000000007</c:v>
                </c:pt>
                <c:pt idx="128">
                  <c:v>2.1899999999999995</c:v>
                </c:pt>
                <c:pt idx="129">
                  <c:v>2.4800000000000004</c:v>
                </c:pt>
                <c:pt idx="130">
                  <c:v>1.9600000000000009</c:v>
                </c:pt>
                <c:pt idx="131">
                  <c:v>2.3000000000000007</c:v>
                </c:pt>
                <c:pt idx="132">
                  <c:v>2.4599999999999991</c:v>
                </c:pt>
                <c:pt idx="133">
                  <c:v>2.1799999999999997</c:v>
                </c:pt>
                <c:pt idx="134">
                  <c:v>2.2200000000000006</c:v>
                </c:pt>
                <c:pt idx="135">
                  <c:v>1.8800000000000008</c:v>
                </c:pt>
                <c:pt idx="136">
                  <c:v>1.8499999999999996</c:v>
                </c:pt>
                <c:pt idx="137">
                  <c:v>2.33</c:v>
                </c:pt>
                <c:pt idx="138">
                  <c:v>1.8900000000000023</c:v>
                </c:pt>
                <c:pt idx="139">
                  <c:v>1.4000000000000004</c:v>
                </c:pt>
                <c:pt idx="140">
                  <c:v>1.6000000000000014</c:v>
                </c:pt>
                <c:pt idx="141">
                  <c:v>1.9599999999999991</c:v>
                </c:pt>
                <c:pt idx="142">
                  <c:v>3</c:v>
                </c:pt>
                <c:pt idx="143">
                  <c:v>2.83</c:v>
                </c:pt>
                <c:pt idx="144">
                  <c:v>2.5100000000000016</c:v>
                </c:pt>
                <c:pt idx="145">
                  <c:v>2.75</c:v>
                </c:pt>
                <c:pt idx="146">
                  <c:v>2.9600000000000009</c:v>
                </c:pt>
                <c:pt idx="147">
                  <c:v>2.9100000000000019</c:v>
                </c:pt>
                <c:pt idx="148">
                  <c:v>3.0200000000000014</c:v>
                </c:pt>
                <c:pt idx="149">
                  <c:v>2.620000000000001</c:v>
                </c:pt>
                <c:pt idx="150">
                  <c:v>2.8500000000000014</c:v>
                </c:pt>
                <c:pt idx="151">
                  <c:v>3.26</c:v>
                </c:pt>
                <c:pt idx="152">
                  <c:v>3.2900000000000009</c:v>
                </c:pt>
                <c:pt idx="153">
                  <c:v>3.8200000000000003</c:v>
                </c:pt>
                <c:pt idx="154">
                  <c:v>3.75</c:v>
                </c:pt>
                <c:pt idx="155">
                  <c:v>3.6000000000000014</c:v>
                </c:pt>
                <c:pt idx="156">
                  <c:v>3.4799999999999986</c:v>
                </c:pt>
                <c:pt idx="157">
                  <c:v>3.2299999999999986</c:v>
                </c:pt>
                <c:pt idx="158">
                  <c:v>3.0999999999999996</c:v>
                </c:pt>
                <c:pt idx="159">
                  <c:v>2.8899999999999988</c:v>
                </c:pt>
                <c:pt idx="160">
                  <c:v>2.7099999999999991</c:v>
                </c:pt>
                <c:pt idx="161">
                  <c:v>2.5199999999999996</c:v>
                </c:pt>
                <c:pt idx="162">
                  <c:v>2.0099999999999998</c:v>
                </c:pt>
                <c:pt idx="163">
                  <c:v>1.7900000000000009</c:v>
                </c:pt>
                <c:pt idx="164">
                  <c:v>1.9000000000000004</c:v>
                </c:pt>
                <c:pt idx="165">
                  <c:v>1.9200000000000017</c:v>
                </c:pt>
                <c:pt idx="166">
                  <c:v>1.92</c:v>
                </c:pt>
                <c:pt idx="167">
                  <c:v>1.92</c:v>
                </c:pt>
                <c:pt idx="168">
                  <c:v>1.9800000000000004</c:v>
                </c:pt>
                <c:pt idx="169">
                  <c:v>1.75</c:v>
                </c:pt>
                <c:pt idx="170">
                  <c:v>1.67</c:v>
                </c:pt>
                <c:pt idx="171">
                  <c:v>1.6799999999999997</c:v>
                </c:pt>
                <c:pt idx="172">
                  <c:v>1.33</c:v>
                </c:pt>
                <c:pt idx="173">
                  <c:v>1.4900000000000002</c:v>
                </c:pt>
                <c:pt idx="174">
                  <c:v>1.7900000000000009</c:v>
                </c:pt>
                <c:pt idx="175">
                  <c:v>1.9100000000000001</c:v>
                </c:pt>
                <c:pt idx="176">
                  <c:v>1.83</c:v>
                </c:pt>
                <c:pt idx="177">
                  <c:v>1.7799999999999994</c:v>
                </c:pt>
                <c:pt idx="178">
                  <c:v>1.9100000000000001</c:v>
                </c:pt>
                <c:pt idx="179">
                  <c:v>1.9000000000000004</c:v>
                </c:pt>
                <c:pt idx="180">
                  <c:v>1.879999999999999</c:v>
                </c:pt>
                <c:pt idx="181">
                  <c:v>1.7200000000000006</c:v>
                </c:pt>
                <c:pt idx="182">
                  <c:v>1.83</c:v>
                </c:pt>
                <c:pt idx="183">
                  <c:v>2.08</c:v>
                </c:pt>
                <c:pt idx="184">
                  <c:v>2.3000000000000007</c:v>
                </c:pt>
                <c:pt idx="185">
                  <c:v>2.2400000000000002</c:v>
                </c:pt>
                <c:pt idx="186">
                  <c:v>2.1199999999999992</c:v>
                </c:pt>
                <c:pt idx="187">
                  <c:v>2.17</c:v>
                </c:pt>
                <c:pt idx="188">
                  <c:v>2.1100000000000012</c:v>
                </c:pt>
                <c:pt idx="189">
                  <c:v>2.1199999999999992</c:v>
                </c:pt>
                <c:pt idx="190">
                  <c:v>2.2100000000000009</c:v>
                </c:pt>
                <c:pt idx="191">
                  <c:v>2.3200000000000003</c:v>
                </c:pt>
                <c:pt idx="192">
                  <c:v>2.25</c:v>
                </c:pt>
                <c:pt idx="193">
                  <c:v>2.41</c:v>
                </c:pt>
                <c:pt idx="194">
                  <c:v>2.7199999999999998</c:v>
                </c:pt>
                <c:pt idx="195">
                  <c:v>2.8899999999999997</c:v>
                </c:pt>
                <c:pt idx="196">
                  <c:v>2.5799999999999992</c:v>
                </c:pt>
                <c:pt idx="197">
                  <c:v>2.54</c:v>
                </c:pt>
                <c:pt idx="198">
                  <c:v>2.8600000000000003</c:v>
                </c:pt>
                <c:pt idx="199">
                  <c:v>3.01</c:v>
                </c:pt>
                <c:pt idx="200">
                  <c:v>2.7499999999999991</c:v>
                </c:pt>
                <c:pt idx="201">
                  <c:v>2.8100000000000005</c:v>
                </c:pt>
                <c:pt idx="202">
                  <c:v>2.8200000000000003</c:v>
                </c:pt>
                <c:pt idx="203">
                  <c:v>2.8600000000000003</c:v>
                </c:pt>
                <c:pt idx="204">
                  <c:v>2.6400000000000006</c:v>
                </c:pt>
                <c:pt idx="205">
                  <c:v>2.4000000000000004</c:v>
                </c:pt>
                <c:pt idx="206">
                  <c:v>2.3599999999999994</c:v>
                </c:pt>
                <c:pt idx="207">
                  <c:v>2.0199999999999996</c:v>
                </c:pt>
                <c:pt idx="208">
                  <c:v>1.9000000000000004</c:v>
                </c:pt>
                <c:pt idx="209">
                  <c:v>2.1199999999999992</c:v>
                </c:pt>
                <c:pt idx="210">
                  <c:v>2.16</c:v>
                </c:pt>
                <c:pt idx="211">
                  <c:v>2.0400000000000009</c:v>
                </c:pt>
                <c:pt idx="212">
                  <c:v>1.8900000000000006</c:v>
                </c:pt>
                <c:pt idx="213">
                  <c:v>2.0999999999999996</c:v>
                </c:pt>
                <c:pt idx="214">
                  <c:v>2.370000000000001</c:v>
                </c:pt>
                <c:pt idx="215">
                  <c:v>2.2999999999999989</c:v>
                </c:pt>
                <c:pt idx="216">
                  <c:v>2.4000000000000004</c:v>
                </c:pt>
                <c:pt idx="217">
                  <c:v>2.4099999999999984</c:v>
                </c:pt>
                <c:pt idx="218">
                  <c:v>2.2000000000000011</c:v>
                </c:pt>
                <c:pt idx="219">
                  <c:v>2.1799999999999997</c:v>
                </c:pt>
                <c:pt idx="220">
                  <c:v>1.9499999999999993</c:v>
                </c:pt>
                <c:pt idx="221">
                  <c:v>2.08</c:v>
                </c:pt>
                <c:pt idx="222">
                  <c:v>2.0499999999999989</c:v>
                </c:pt>
                <c:pt idx="223">
                  <c:v>1.9500000000000011</c:v>
                </c:pt>
                <c:pt idx="224">
                  <c:v>1.92</c:v>
                </c:pt>
                <c:pt idx="225">
                  <c:v>1.6199999999999992</c:v>
                </c:pt>
                <c:pt idx="226">
                  <c:v>1.5199999999999996</c:v>
                </c:pt>
                <c:pt idx="227">
                  <c:v>1.5400000000000009</c:v>
                </c:pt>
                <c:pt idx="228">
                  <c:v>1.5600000000000005</c:v>
                </c:pt>
                <c:pt idx="229">
                  <c:v>1.4399999999999995</c:v>
                </c:pt>
                <c:pt idx="230">
                  <c:v>1.3100000000000005</c:v>
                </c:pt>
                <c:pt idx="231">
                  <c:v>1.4299999999999997</c:v>
                </c:pt>
                <c:pt idx="232">
                  <c:v>1.6000000000000014</c:v>
                </c:pt>
                <c:pt idx="233">
                  <c:v>1.75</c:v>
                </c:pt>
                <c:pt idx="234">
                  <c:v>1.8499999999999996</c:v>
                </c:pt>
                <c:pt idx="235">
                  <c:v>1.7700000000000014</c:v>
                </c:pt>
                <c:pt idx="236">
                  <c:v>1.7200000000000006</c:v>
                </c:pt>
                <c:pt idx="237">
                  <c:v>1.8000000000000007</c:v>
                </c:pt>
                <c:pt idx="238">
                  <c:v>1.9400000000000004</c:v>
                </c:pt>
                <c:pt idx="239">
                  <c:v>1.9800000000000004</c:v>
                </c:pt>
                <c:pt idx="240">
                  <c:v>1.7299999999999986</c:v>
                </c:pt>
                <c:pt idx="241">
                  <c:v>1.67</c:v>
                </c:pt>
                <c:pt idx="242">
                  <c:v>1.620000000000001</c:v>
                </c:pt>
                <c:pt idx="243">
                  <c:v>1.5</c:v>
                </c:pt>
                <c:pt idx="244">
                  <c:v>1.6500000000000004</c:v>
                </c:pt>
                <c:pt idx="245">
                  <c:v>1.7400000000000002</c:v>
                </c:pt>
                <c:pt idx="246">
                  <c:v>1.7299999999999986</c:v>
                </c:pt>
                <c:pt idx="247">
                  <c:v>1.6600000000000001</c:v>
                </c:pt>
                <c:pt idx="248">
                  <c:v>1.75</c:v>
                </c:pt>
                <c:pt idx="249">
                  <c:v>2.0199999999999996</c:v>
                </c:pt>
                <c:pt idx="250">
                  <c:v>2.2299999999999986</c:v>
                </c:pt>
                <c:pt idx="251">
                  <c:v>2.3499999999999996</c:v>
                </c:pt>
                <c:pt idx="252">
                  <c:v>2.3599999999999994</c:v>
                </c:pt>
                <c:pt idx="253">
                  <c:v>2.2200000000000006</c:v>
                </c:pt>
                <c:pt idx="254">
                  <c:v>1.9800000000000004</c:v>
                </c:pt>
                <c:pt idx="255">
                  <c:v>1.9000000000000004</c:v>
                </c:pt>
                <c:pt idx="256">
                  <c:v>1.7899999999999991</c:v>
                </c:pt>
                <c:pt idx="257">
                  <c:v>1.6800000000000015</c:v>
                </c:pt>
                <c:pt idx="258">
                  <c:v>1.620000000000001</c:v>
                </c:pt>
                <c:pt idx="259">
                  <c:v>1.75</c:v>
                </c:pt>
                <c:pt idx="260">
                  <c:v>1.8599999999999994</c:v>
                </c:pt>
                <c:pt idx="261">
                  <c:v>1.96</c:v>
                </c:pt>
                <c:pt idx="262">
                  <c:v>2.0299999999999994</c:v>
                </c:pt>
                <c:pt idx="263">
                  <c:v>2.17</c:v>
                </c:pt>
                <c:pt idx="264">
                  <c:v>2.1000000000000005</c:v>
                </c:pt>
                <c:pt idx="265">
                  <c:v>1.8900000000000006</c:v>
                </c:pt>
                <c:pt idx="266">
                  <c:v>1.71</c:v>
                </c:pt>
                <c:pt idx="267">
                  <c:v>1.7300000000000004</c:v>
                </c:pt>
                <c:pt idx="268">
                  <c:v>1.7400000000000011</c:v>
                </c:pt>
                <c:pt idx="269">
                  <c:v>1.7900000000000009</c:v>
                </c:pt>
                <c:pt idx="270">
                  <c:v>2</c:v>
                </c:pt>
                <c:pt idx="271">
                  <c:v>2.0600000000000005</c:v>
                </c:pt>
                <c:pt idx="272">
                  <c:v>2.1999999999999993</c:v>
                </c:pt>
                <c:pt idx="273">
                  <c:v>2.25</c:v>
                </c:pt>
                <c:pt idx="274">
                  <c:v>2.0900000000000007</c:v>
                </c:pt>
                <c:pt idx="275">
                  <c:v>2.0400000000000009</c:v>
                </c:pt>
                <c:pt idx="276">
                  <c:v>2.0700000000000003</c:v>
                </c:pt>
                <c:pt idx="277">
                  <c:v>2.1300000000000008</c:v>
                </c:pt>
                <c:pt idx="278">
                  <c:v>2.17</c:v>
                </c:pt>
                <c:pt idx="279">
                  <c:v>2.1700000000000008</c:v>
                </c:pt>
                <c:pt idx="280">
                  <c:v>2.1700000000000008</c:v>
                </c:pt>
                <c:pt idx="281">
                  <c:v>2.1100000000000003</c:v>
                </c:pt>
                <c:pt idx="282">
                  <c:v>2.12</c:v>
                </c:pt>
                <c:pt idx="283">
                  <c:v>1.92</c:v>
                </c:pt>
                <c:pt idx="284">
                  <c:v>1.9799999999999995</c:v>
                </c:pt>
                <c:pt idx="285">
                  <c:v>1.9799999999999995</c:v>
                </c:pt>
                <c:pt idx="286">
                  <c:v>1.9400000000000004</c:v>
                </c:pt>
                <c:pt idx="287">
                  <c:v>1.9200000000000008</c:v>
                </c:pt>
                <c:pt idx="288">
                  <c:v>1.9000000000000004</c:v>
                </c:pt>
                <c:pt idx="289">
                  <c:v>1.79</c:v>
                </c:pt>
                <c:pt idx="290">
                  <c:v>1.6500000000000004</c:v>
                </c:pt>
                <c:pt idx="291">
                  <c:v>1.5499999999999998</c:v>
                </c:pt>
                <c:pt idx="292">
                  <c:v>1.4399999999999995</c:v>
                </c:pt>
                <c:pt idx="293">
                  <c:v>1.5500000000000007</c:v>
                </c:pt>
                <c:pt idx="294">
                  <c:v>1.5000000000000009</c:v>
                </c:pt>
                <c:pt idx="295">
                  <c:v>1.5</c:v>
                </c:pt>
                <c:pt idx="296">
                  <c:v>1.5200000000000005</c:v>
                </c:pt>
                <c:pt idx="297">
                  <c:v>1.4599999999999991</c:v>
                </c:pt>
                <c:pt idx="298">
                  <c:v>1.3600000000000003</c:v>
                </c:pt>
                <c:pt idx="299">
                  <c:v>1.2999999999999998</c:v>
                </c:pt>
                <c:pt idx="300">
                  <c:v>1.2999999999999998</c:v>
                </c:pt>
                <c:pt idx="301">
                  <c:v>1.38</c:v>
                </c:pt>
                <c:pt idx="302">
                  <c:v>1.4999999999999991</c:v>
                </c:pt>
                <c:pt idx="303">
                  <c:v>1.54</c:v>
                </c:pt>
                <c:pt idx="304">
                  <c:v>1.5699999999999994</c:v>
                </c:pt>
                <c:pt idx="305">
                  <c:v>1.7300000000000004</c:v>
                </c:pt>
                <c:pt idx="306">
                  <c:v>1.7599999999999989</c:v>
                </c:pt>
                <c:pt idx="307">
                  <c:v>1.6999999999999993</c:v>
                </c:pt>
                <c:pt idx="308">
                  <c:v>1.7299999999999995</c:v>
                </c:pt>
                <c:pt idx="309">
                  <c:v>1.71</c:v>
                </c:pt>
                <c:pt idx="310">
                  <c:v>1.75</c:v>
                </c:pt>
                <c:pt idx="311">
                  <c:v>1.87</c:v>
                </c:pt>
                <c:pt idx="312">
                  <c:v>1.8199999999999994</c:v>
                </c:pt>
                <c:pt idx="313">
                  <c:v>1.8200000000000003</c:v>
                </c:pt>
                <c:pt idx="314">
                  <c:v>1.7599999999999998</c:v>
                </c:pt>
                <c:pt idx="315">
                  <c:v>1.6799999999999997</c:v>
                </c:pt>
                <c:pt idx="316">
                  <c:v>1.5600000000000005</c:v>
                </c:pt>
                <c:pt idx="317">
                  <c:v>1.4900000000000002</c:v>
                </c:pt>
                <c:pt idx="318">
                  <c:v>1.4799999999999995</c:v>
                </c:pt>
                <c:pt idx="319">
                  <c:v>1.54</c:v>
                </c:pt>
                <c:pt idx="320">
                  <c:v>1.5199999999999996</c:v>
                </c:pt>
                <c:pt idx="321">
                  <c:v>1.54</c:v>
                </c:pt>
                <c:pt idx="322">
                  <c:v>1.5899999999999999</c:v>
                </c:pt>
                <c:pt idx="323">
                  <c:v>1.5899999999999999</c:v>
                </c:pt>
                <c:pt idx="324">
                  <c:v>1.5099999999999998</c:v>
                </c:pt>
                <c:pt idx="325">
                  <c:v>1.5200000000000005</c:v>
                </c:pt>
                <c:pt idx="326">
                  <c:v>1.4899999999999993</c:v>
                </c:pt>
                <c:pt idx="327">
                  <c:v>1.4500000000000002</c:v>
                </c:pt>
                <c:pt idx="328">
                  <c:v>1.4899999999999993</c:v>
                </c:pt>
                <c:pt idx="329">
                  <c:v>1.5299999999999994</c:v>
                </c:pt>
                <c:pt idx="330">
                  <c:v>1.5300000000000002</c:v>
                </c:pt>
                <c:pt idx="331">
                  <c:v>1.5200000000000005</c:v>
                </c:pt>
                <c:pt idx="332">
                  <c:v>1.4900000000000002</c:v>
                </c:pt>
                <c:pt idx="333">
                  <c:v>1.54</c:v>
                </c:pt>
                <c:pt idx="334">
                  <c:v>1.54</c:v>
                </c:pt>
                <c:pt idx="335">
                  <c:v>1.5100000000000007</c:v>
                </c:pt>
                <c:pt idx="336">
                  <c:v>1.6500000000000004</c:v>
                </c:pt>
                <c:pt idx="337">
                  <c:v>1.6799999999999997</c:v>
                </c:pt>
                <c:pt idx="338">
                  <c:v>1.67</c:v>
                </c:pt>
                <c:pt idx="339">
                  <c:v>1.6900000000000004</c:v>
                </c:pt>
                <c:pt idx="340">
                  <c:v>1.6499999999999995</c:v>
                </c:pt>
                <c:pt idx="341">
                  <c:v>1.63</c:v>
                </c:pt>
                <c:pt idx="342">
                  <c:v>1.6900000000000004</c:v>
                </c:pt>
                <c:pt idx="343">
                  <c:v>1.7999999999999998</c:v>
                </c:pt>
                <c:pt idx="344">
                  <c:v>2.2800000000000002</c:v>
                </c:pt>
                <c:pt idx="345">
                  <c:v>2.6499999999999995</c:v>
                </c:pt>
                <c:pt idx="346">
                  <c:v>2.5099999999999998</c:v>
                </c:pt>
                <c:pt idx="347">
                  <c:v>2.58</c:v>
                </c:pt>
                <c:pt idx="348">
                  <c:v>2.5700000000000003</c:v>
                </c:pt>
                <c:pt idx="349">
                  <c:v>2.3899999999999997</c:v>
                </c:pt>
                <c:pt idx="350">
                  <c:v>2.2999999999999998</c:v>
                </c:pt>
                <c:pt idx="351">
                  <c:v>2.3000000000000007</c:v>
                </c:pt>
                <c:pt idx="352">
                  <c:v>2.1799999999999997</c:v>
                </c:pt>
                <c:pt idx="353">
                  <c:v>2.1199999999999992</c:v>
                </c:pt>
                <c:pt idx="354">
                  <c:v>2.16</c:v>
                </c:pt>
                <c:pt idx="355">
                  <c:v>2.21</c:v>
                </c:pt>
                <c:pt idx="356">
                  <c:v>2.2799999999999994</c:v>
                </c:pt>
                <c:pt idx="357">
                  <c:v>2.2700000000000005</c:v>
                </c:pt>
                <c:pt idx="358">
                  <c:v>2.12</c:v>
                </c:pt>
                <c:pt idx="359">
                  <c:v>1.9099999999999993</c:v>
                </c:pt>
                <c:pt idx="360">
                  <c:v>1.67</c:v>
                </c:pt>
                <c:pt idx="361">
                  <c:v>1.7699999999999996</c:v>
                </c:pt>
                <c:pt idx="362">
                  <c:v>2.1099999999999994</c:v>
                </c:pt>
                <c:pt idx="363">
                  <c:v>2.41</c:v>
                </c:pt>
                <c:pt idx="364">
                  <c:v>2.46</c:v>
                </c:pt>
                <c:pt idx="365">
                  <c:v>2.3800000000000008</c:v>
                </c:pt>
                <c:pt idx="366">
                  <c:v>2.2999999999999998</c:v>
                </c:pt>
                <c:pt idx="367">
                  <c:v>2.4299999999999997</c:v>
                </c:pt>
                <c:pt idx="368">
                  <c:v>2.5499999999999998</c:v>
                </c:pt>
                <c:pt idx="369">
                  <c:v>2.5999999999999996</c:v>
                </c:pt>
                <c:pt idx="370">
                  <c:v>2.5599999999999996</c:v>
                </c:pt>
                <c:pt idx="371">
                  <c:v>2.7799999999999994</c:v>
                </c:pt>
                <c:pt idx="372">
                  <c:v>2.7699999999999996</c:v>
                </c:pt>
                <c:pt idx="373">
                  <c:v>2.7700000000000005</c:v>
                </c:pt>
                <c:pt idx="374">
                  <c:v>2.95</c:v>
                </c:pt>
                <c:pt idx="375">
                  <c:v>2.9300000000000006</c:v>
                </c:pt>
                <c:pt idx="376">
                  <c:v>2.6800000000000006</c:v>
                </c:pt>
                <c:pt idx="377">
                  <c:v>2.6899999999999995</c:v>
                </c:pt>
                <c:pt idx="378">
                  <c:v>2.7299999999999995</c:v>
                </c:pt>
                <c:pt idx="379">
                  <c:v>2.88</c:v>
                </c:pt>
                <c:pt idx="380">
                  <c:v>3.2999999999999989</c:v>
                </c:pt>
                <c:pt idx="381">
                  <c:v>3.34</c:v>
                </c:pt>
                <c:pt idx="382">
                  <c:v>3.1599999999999993</c:v>
                </c:pt>
                <c:pt idx="383">
                  <c:v>2.9600000000000009</c:v>
                </c:pt>
                <c:pt idx="384">
                  <c:v>2.83</c:v>
                </c:pt>
                <c:pt idx="385">
                  <c:v>2.9799999999999995</c:v>
                </c:pt>
                <c:pt idx="386">
                  <c:v>2.8299999999999992</c:v>
                </c:pt>
                <c:pt idx="387">
                  <c:v>2.8199999999999994</c:v>
                </c:pt>
                <c:pt idx="388">
                  <c:v>2.9299999999999997</c:v>
                </c:pt>
                <c:pt idx="389">
                  <c:v>3.0200000000000005</c:v>
                </c:pt>
                <c:pt idx="390">
                  <c:v>3.25</c:v>
                </c:pt>
                <c:pt idx="391">
                  <c:v>3.3200000000000003</c:v>
                </c:pt>
                <c:pt idx="392">
                  <c:v>3.5300000000000002</c:v>
                </c:pt>
                <c:pt idx="393">
                  <c:v>3.7900000000000005</c:v>
                </c:pt>
                <c:pt idx="394">
                  <c:v>3.5700000000000003</c:v>
                </c:pt>
                <c:pt idx="395">
                  <c:v>3.42</c:v>
                </c:pt>
                <c:pt idx="396">
                  <c:v>3.3</c:v>
                </c:pt>
                <c:pt idx="397">
                  <c:v>3.1599999999999997</c:v>
                </c:pt>
                <c:pt idx="398">
                  <c:v>3.14</c:v>
                </c:pt>
                <c:pt idx="399">
                  <c:v>2.8899999999999997</c:v>
                </c:pt>
                <c:pt idx="400">
                  <c:v>2.81</c:v>
                </c:pt>
                <c:pt idx="401">
                  <c:v>2.8600000000000003</c:v>
                </c:pt>
                <c:pt idx="402">
                  <c:v>2.64</c:v>
                </c:pt>
                <c:pt idx="403">
                  <c:v>2.5599999999999996</c:v>
                </c:pt>
                <c:pt idx="404">
                  <c:v>2.5200000000000005</c:v>
                </c:pt>
                <c:pt idx="405">
                  <c:v>2.4400000000000004</c:v>
                </c:pt>
                <c:pt idx="406">
                  <c:v>2.3600000000000003</c:v>
                </c:pt>
                <c:pt idx="407">
                  <c:v>2.33</c:v>
                </c:pt>
                <c:pt idx="408">
                  <c:v>2.29</c:v>
                </c:pt>
                <c:pt idx="409">
                  <c:v>2.1899999999999995</c:v>
                </c:pt>
                <c:pt idx="410">
                  <c:v>2.2800000000000002</c:v>
                </c:pt>
                <c:pt idx="411">
                  <c:v>2.1100000000000003</c:v>
                </c:pt>
                <c:pt idx="412">
                  <c:v>2.0300000000000002</c:v>
                </c:pt>
                <c:pt idx="413">
                  <c:v>2.0499999999999998</c:v>
                </c:pt>
                <c:pt idx="414">
                  <c:v>2.12</c:v>
                </c:pt>
                <c:pt idx="415">
                  <c:v>2.1799999999999997</c:v>
                </c:pt>
                <c:pt idx="416">
                  <c:v>2.1399999999999997</c:v>
                </c:pt>
                <c:pt idx="417">
                  <c:v>2.1100000000000003</c:v>
                </c:pt>
                <c:pt idx="418">
                  <c:v>2.0099999999999998</c:v>
                </c:pt>
                <c:pt idx="419">
                  <c:v>1.92</c:v>
                </c:pt>
                <c:pt idx="420">
                  <c:v>1.7999999999999998</c:v>
                </c:pt>
                <c:pt idx="421">
                  <c:v>1.6500000000000004</c:v>
                </c:pt>
                <c:pt idx="422">
                  <c:v>1.5599999999999996</c:v>
                </c:pt>
                <c:pt idx="423">
                  <c:v>1.71</c:v>
                </c:pt>
                <c:pt idx="424">
                  <c:v>1.87</c:v>
                </c:pt>
                <c:pt idx="425">
                  <c:v>1.8600000000000003</c:v>
                </c:pt>
                <c:pt idx="426">
                  <c:v>1.7700000000000005</c:v>
                </c:pt>
                <c:pt idx="427">
                  <c:v>1.7000000000000002</c:v>
                </c:pt>
                <c:pt idx="428">
                  <c:v>1.83</c:v>
                </c:pt>
                <c:pt idx="429">
                  <c:v>1.8399999999999999</c:v>
                </c:pt>
                <c:pt idx="430">
                  <c:v>1.8499999999999996</c:v>
                </c:pt>
                <c:pt idx="431">
                  <c:v>1.8500000000000005</c:v>
                </c:pt>
                <c:pt idx="432">
                  <c:v>1.8200000000000003</c:v>
                </c:pt>
                <c:pt idx="433">
                  <c:v>1.6999999999999993</c:v>
                </c:pt>
                <c:pt idx="434">
                  <c:v>1.6900000000000004</c:v>
                </c:pt>
                <c:pt idx="435">
                  <c:v>1.6899999999999995</c:v>
                </c:pt>
                <c:pt idx="436">
                  <c:v>1.6399999999999997</c:v>
                </c:pt>
                <c:pt idx="437">
                  <c:v>1.67</c:v>
                </c:pt>
                <c:pt idx="438">
                  <c:v>1.67</c:v>
                </c:pt>
                <c:pt idx="439">
                  <c:v>1.71</c:v>
                </c:pt>
                <c:pt idx="440">
                  <c:v>1.71</c:v>
                </c:pt>
                <c:pt idx="441">
                  <c:v>1.6899999999999995</c:v>
                </c:pt>
                <c:pt idx="442">
                  <c:v>1.6000000000000005</c:v>
                </c:pt>
                <c:pt idx="443">
                  <c:v>1.6600000000000001</c:v>
                </c:pt>
                <c:pt idx="444">
                  <c:v>1.58</c:v>
                </c:pt>
                <c:pt idx="445">
                  <c:v>1.5600000000000005</c:v>
                </c:pt>
                <c:pt idx="446">
                  <c:v>1.71</c:v>
                </c:pt>
                <c:pt idx="447">
                  <c:v>1.6999999999999993</c:v>
                </c:pt>
                <c:pt idx="448">
                  <c:v>1.6399999999999997</c:v>
                </c:pt>
                <c:pt idx="449">
                  <c:v>1.6000000000000005</c:v>
                </c:pt>
                <c:pt idx="450">
                  <c:v>1.6500000000000004</c:v>
                </c:pt>
                <c:pt idx="451">
                  <c:v>1.9800000000000004</c:v>
                </c:pt>
                <c:pt idx="452">
                  <c:v>2.0700000000000003</c:v>
                </c:pt>
                <c:pt idx="453">
                  <c:v>1.9500000000000002</c:v>
                </c:pt>
                <c:pt idx="454">
                  <c:v>2.25</c:v>
                </c:pt>
                <c:pt idx="455">
                  <c:v>2.5500000000000007</c:v>
                </c:pt>
                <c:pt idx="456">
                  <c:v>2.8</c:v>
                </c:pt>
                <c:pt idx="457">
                  <c:v>3.08</c:v>
                </c:pt>
                <c:pt idx="458">
                  <c:v>3.38</c:v>
                </c:pt>
                <c:pt idx="459">
                  <c:v>3.2899999999999996</c:v>
                </c:pt>
                <c:pt idx="460">
                  <c:v>3.05</c:v>
                </c:pt>
                <c:pt idx="461">
                  <c:v>2.9700000000000006</c:v>
                </c:pt>
                <c:pt idx="462">
                  <c:v>3.1500000000000004</c:v>
                </c:pt>
                <c:pt idx="463">
                  <c:v>3.2600000000000002</c:v>
                </c:pt>
                <c:pt idx="464">
                  <c:v>3.6199999999999997</c:v>
                </c:pt>
                <c:pt idx="465">
                  <c:v>5.07</c:v>
                </c:pt>
                <c:pt idx="466">
                  <c:v>5.6800000000000015</c:v>
                </c:pt>
                <c:pt idx="467">
                  <c:v>6.01</c:v>
                </c:pt>
                <c:pt idx="468">
                  <c:v>5.620000000000001</c:v>
                </c:pt>
                <c:pt idx="469">
                  <c:v>5.21</c:v>
                </c:pt>
                <c:pt idx="470">
                  <c:v>5.6</c:v>
                </c:pt>
                <c:pt idx="471">
                  <c:v>5.4600000000000009</c:v>
                </c:pt>
                <c:pt idx="472">
                  <c:v>4.7700000000000005</c:v>
                </c:pt>
                <c:pt idx="473">
                  <c:v>3.78</c:v>
                </c:pt>
                <c:pt idx="474">
                  <c:v>3.53</c:v>
                </c:pt>
                <c:pt idx="475">
                  <c:v>2.99</c:v>
                </c:pt>
                <c:pt idx="476">
                  <c:v>2.9099999999999997</c:v>
                </c:pt>
                <c:pt idx="477">
                  <c:v>2.9</c:v>
                </c:pt>
                <c:pt idx="478">
                  <c:v>2.9200000000000004</c:v>
                </c:pt>
                <c:pt idx="479">
                  <c:v>2.7800000000000002</c:v>
                </c:pt>
                <c:pt idx="480">
                  <c:v>2.52</c:v>
                </c:pt>
                <c:pt idx="481">
                  <c:v>2.65</c:v>
                </c:pt>
                <c:pt idx="482">
                  <c:v>2.5399999999999996</c:v>
                </c:pt>
                <c:pt idx="483">
                  <c:v>2.4</c:v>
                </c:pt>
                <c:pt idx="484">
                  <c:v>2.63</c:v>
                </c:pt>
                <c:pt idx="485">
                  <c:v>3.0300000000000002</c:v>
                </c:pt>
                <c:pt idx="486">
                  <c:v>3</c:v>
                </c:pt>
                <c:pt idx="487">
                  <c:v>2.96</c:v>
                </c:pt>
                <c:pt idx="488">
                  <c:v>3.0100000000000002</c:v>
                </c:pt>
                <c:pt idx="489">
                  <c:v>3.1799999999999997</c:v>
                </c:pt>
                <c:pt idx="490">
                  <c:v>3.16</c:v>
                </c:pt>
                <c:pt idx="491">
                  <c:v>2.8099999999999996</c:v>
                </c:pt>
                <c:pt idx="492">
                  <c:v>2.6999999999999997</c:v>
                </c:pt>
                <c:pt idx="493">
                  <c:v>2.5700000000000003</c:v>
                </c:pt>
                <c:pt idx="494">
                  <c:v>2.62</c:v>
                </c:pt>
                <c:pt idx="495">
                  <c:v>2.5599999999999996</c:v>
                </c:pt>
                <c:pt idx="496">
                  <c:v>2.6100000000000003</c:v>
                </c:pt>
                <c:pt idx="497">
                  <c:v>2.75</c:v>
                </c:pt>
                <c:pt idx="498">
                  <c:v>2.76</c:v>
                </c:pt>
                <c:pt idx="499">
                  <c:v>3.0600000000000005</c:v>
                </c:pt>
                <c:pt idx="500">
                  <c:v>3.2899999999999996</c:v>
                </c:pt>
                <c:pt idx="501">
                  <c:v>3.22</c:v>
                </c:pt>
                <c:pt idx="502">
                  <c:v>3.13</c:v>
                </c:pt>
                <c:pt idx="503">
                  <c:v>3.27</c:v>
                </c:pt>
                <c:pt idx="504">
                  <c:v>3.2600000000000007</c:v>
                </c:pt>
                <c:pt idx="505">
                  <c:v>3.17</c:v>
                </c:pt>
                <c:pt idx="506">
                  <c:v>3.0600000000000005</c:v>
                </c:pt>
                <c:pt idx="507">
                  <c:v>3.1400000000000006</c:v>
                </c:pt>
                <c:pt idx="508">
                  <c:v>3.2700000000000005</c:v>
                </c:pt>
                <c:pt idx="509">
                  <c:v>3.3999999999999995</c:v>
                </c:pt>
                <c:pt idx="510">
                  <c:v>3.34</c:v>
                </c:pt>
                <c:pt idx="511">
                  <c:v>3.2300000000000004</c:v>
                </c:pt>
                <c:pt idx="512">
                  <c:v>3.12</c:v>
                </c:pt>
                <c:pt idx="513">
                  <c:v>2.83</c:v>
                </c:pt>
                <c:pt idx="514">
                  <c:v>2.86</c:v>
                </c:pt>
                <c:pt idx="515">
                  <c:v>2.91</c:v>
                </c:pt>
                <c:pt idx="516">
                  <c:v>2.8200000000000003</c:v>
                </c:pt>
                <c:pt idx="517">
                  <c:v>2.8699999999999997</c:v>
                </c:pt>
                <c:pt idx="518">
                  <c:v>2.8899999999999997</c:v>
                </c:pt>
                <c:pt idx="519">
                  <c:v>2.83</c:v>
                </c:pt>
                <c:pt idx="520">
                  <c:v>2.8000000000000007</c:v>
                </c:pt>
                <c:pt idx="521">
                  <c:v>2.8900000000000006</c:v>
                </c:pt>
                <c:pt idx="522">
                  <c:v>2.74</c:v>
                </c:pt>
                <c:pt idx="523">
                  <c:v>2.6799999999999997</c:v>
                </c:pt>
                <c:pt idx="524">
                  <c:v>2.6599999999999997</c:v>
                </c:pt>
                <c:pt idx="525">
                  <c:v>2.6899999999999995</c:v>
                </c:pt>
                <c:pt idx="526">
                  <c:v>2.6599999999999997</c:v>
                </c:pt>
                <c:pt idx="527">
                  <c:v>2.48</c:v>
                </c:pt>
                <c:pt idx="528">
                  <c:v>2.3300000000000005</c:v>
                </c:pt>
                <c:pt idx="529">
                  <c:v>2.3899999999999997</c:v>
                </c:pt>
                <c:pt idx="530">
                  <c:v>2.3399999999999994</c:v>
                </c:pt>
                <c:pt idx="531">
                  <c:v>2.1900000000000004</c:v>
                </c:pt>
                <c:pt idx="532">
                  <c:v>2.1999999999999997</c:v>
                </c:pt>
                <c:pt idx="533">
                  <c:v>2.1999999999999997</c:v>
                </c:pt>
                <c:pt idx="534">
                  <c:v>2.1900000000000004</c:v>
                </c:pt>
                <c:pt idx="535">
                  <c:v>2.2700000000000005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Figure 10.10'!$I$193</c:f>
              <c:strCache>
                <c:ptCount val="1"/>
                <c:pt idx="0">
                  <c:v>High yield</c:v>
                </c:pt>
              </c:strCache>
            </c:strRef>
          </c:tx>
          <c:spPr>
            <a:ln w="19050">
              <a:solidFill>
                <a:schemeClr val="tx2"/>
              </a:solidFill>
            </a:ln>
          </c:spPr>
          <c:marker>
            <c:symbol val="none"/>
          </c:marker>
          <c:xVal>
            <c:numRef>
              <c:f>'Figure 10.10'!$F$194:$F$729</c:f>
              <c:numCache>
                <c:formatCode>General</c:formatCode>
                <c:ptCount val="536"/>
                <c:pt idx="0" formatCode="0.00">
                  <c:v>1970.0833333333333</c:v>
                </c:pt>
                <c:pt idx="1">
                  <c:v>1970.1666666666665</c:v>
                </c:pt>
                <c:pt idx="2">
                  <c:v>1970.2499999999998</c:v>
                </c:pt>
                <c:pt idx="3">
                  <c:v>1970.333333333333</c:v>
                </c:pt>
                <c:pt idx="4">
                  <c:v>1970.4166666666663</c:v>
                </c:pt>
                <c:pt idx="5">
                  <c:v>1970.4999999999995</c:v>
                </c:pt>
                <c:pt idx="6">
                  <c:v>1970.5833333333328</c:v>
                </c:pt>
                <c:pt idx="7">
                  <c:v>1970.6666666666661</c:v>
                </c:pt>
                <c:pt idx="8">
                  <c:v>1970.7499999999993</c:v>
                </c:pt>
                <c:pt idx="9">
                  <c:v>1970.8333333333326</c:v>
                </c:pt>
                <c:pt idx="10">
                  <c:v>1970.9166666666658</c:v>
                </c:pt>
                <c:pt idx="11">
                  <c:v>1970.9999999999991</c:v>
                </c:pt>
                <c:pt idx="12">
                  <c:v>1971.0833333333323</c:v>
                </c:pt>
                <c:pt idx="13">
                  <c:v>1971.1666666666656</c:v>
                </c:pt>
                <c:pt idx="14">
                  <c:v>1971.2499999999989</c:v>
                </c:pt>
                <c:pt idx="15">
                  <c:v>1971.3333333333321</c:v>
                </c:pt>
                <c:pt idx="16">
                  <c:v>1971.4166666666654</c:v>
                </c:pt>
                <c:pt idx="17">
                  <c:v>1971.4999999999986</c:v>
                </c:pt>
                <c:pt idx="18">
                  <c:v>1971.5833333333319</c:v>
                </c:pt>
                <c:pt idx="19">
                  <c:v>1971.6666666666652</c:v>
                </c:pt>
                <c:pt idx="20">
                  <c:v>1971.7499999999984</c:v>
                </c:pt>
                <c:pt idx="21">
                  <c:v>1971.8333333333317</c:v>
                </c:pt>
                <c:pt idx="22">
                  <c:v>1971.9166666666649</c:v>
                </c:pt>
                <c:pt idx="23">
                  <c:v>1971.9999999999982</c:v>
                </c:pt>
                <c:pt idx="24">
                  <c:v>1972.0833333333314</c:v>
                </c:pt>
                <c:pt idx="25">
                  <c:v>1972.1666666666647</c:v>
                </c:pt>
                <c:pt idx="26">
                  <c:v>1972.249999999998</c:v>
                </c:pt>
                <c:pt idx="27">
                  <c:v>1972.3333333333312</c:v>
                </c:pt>
                <c:pt idx="28">
                  <c:v>1972.4166666666645</c:v>
                </c:pt>
                <c:pt idx="29">
                  <c:v>1972.4999999999977</c:v>
                </c:pt>
                <c:pt idx="30">
                  <c:v>1972.583333333331</c:v>
                </c:pt>
                <c:pt idx="31">
                  <c:v>1972.6666666666642</c:v>
                </c:pt>
                <c:pt idx="32">
                  <c:v>1972.7499999999975</c:v>
                </c:pt>
                <c:pt idx="33">
                  <c:v>1972.8333333333308</c:v>
                </c:pt>
                <c:pt idx="34">
                  <c:v>1972.916666666664</c:v>
                </c:pt>
                <c:pt idx="35">
                  <c:v>1972.9999999999973</c:v>
                </c:pt>
                <c:pt idx="36">
                  <c:v>1973.0833333333305</c:v>
                </c:pt>
                <c:pt idx="37">
                  <c:v>1973.1666666666638</c:v>
                </c:pt>
                <c:pt idx="38">
                  <c:v>1973.249999999997</c:v>
                </c:pt>
                <c:pt idx="39">
                  <c:v>1973.3333333333303</c:v>
                </c:pt>
                <c:pt idx="40">
                  <c:v>1973.4166666666636</c:v>
                </c:pt>
                <c:pt idx="41">
                  <c:v>1973.4999999999968</c:v>
                </c:pt>
                <c:pt idx="42">
                  <c:v>1973.5833333333301</c:v>
                </c:pt>
                <c:pt idx="43">
                  <c:v>1973.6666666666633</c:v>
                </c:pt>
                <c:pt idx="44">
                  <c:v>1973.7499999999966</c:v>
                </c:pt>
                <c:pt idx="45">
                  <c:v>1973.8333333333298</c:v>
                </c:pt>
                <c:pt idx="46">
                  <c:v>1973.9166666666631</c:v>
                </c:pt>
                <c:pt idx="47">
                  <c:v>1973.9999999999964</c:v>
                </c:pt>
                <c:pt idx="48">
                  <c:v>1974.0833333333296</c:v>
                </c:pt>
                <c:pt idx="49">
                  <c:v>1974.1666666666629</c:v>
                </c:pt>
                <c:pt idx="50">
                  <c:v>1974.2499999999961</c:v>
                </c:pt>
                <c:pt idx="51">
                  <c:v>1974.3333333333294</c:v>
                </c:pt>
                <c:pt idx="52">
                  <c:v>1974.4166666666626</c:v>
                </c:pt>
                <c:pt idx="53">
                  <c:v>1974.4999999999959</c:v>
                </c:pt>
                <c:pt idx="54">
                  <c:v>1974.5833333333292</c:v>
                </c:pt>
                <c:pt idx="55">
                  <c:v>1974.6666666666624</c:v>
                </c:pt>
                <c:pt idx="56">
                  <c:v>1974.7499999999957</c:v>
                </c:pt>
                <c:pt idx="57">
                  <c:v>1974.8333333333289</c:v>
                </c:pt>
                <c:pt idx="58">
                  <c:v>1974.9166666666622</c:v>
                </c:pt>
                <c:pt idx="59">
                  <c:v>1974.9999999999955</c:v>
                </c:pt>
                <c:pt idx="60">
                  <c:v>1975.0833333333287</c:v>
                </c:pt>
                <c:pt idx="61">
                  <c:v>1975.166666666662</c:v>
                </c:pt>
                <c:pt idx="62">
                  <c:v>1975.2499999999952</c:v>
                </c:pt>
                <c:pt idx="63">
                  <c:v>1975.3333333333285</c:v>
                </c:pt>
                <c:pt idx="64">
                  <c:v>1975.4166666666617</c:v>
                </c:pt>
                <c:pt idx="65">
                  <c:v>1975.499999999995</c:v>
                </c:pt>
                <c:pt idx="66">
                  <c:v>1975.5833333333283</c:v>
                </c:pt>
                <c:pt idx="67">
                  <c:v>1975.6666666666615</c:v>
                </c:pt>
                <c:pt idx="68">
                  <c:v>1975.7499999999948</c:v>
                </c:pt>
                <c:pt idx="69">
                  <c:v>1975.833333333328</c:v>
                </c:pt>
                <c:pt idx="70">
                  <c:v>1975.9166666666613</c:v>
                </c:pt>
                <c:pt idx="71">
                  <c:v>1975.9999999999945</c:v>
                </c:pt>
                <c:pt idx="72">
                  <c:v>1976.0833333333278</c:v>
                </c:pt>
                <c:pt idx="73">
                  <c:v>1976.1666666666611</c:v>
                </c:pt>
                <c:pt idx="74">
                  <c:v>1976.2499999999943</c:v>
                </c:pt>
                <c:pt idx="75">
                  <c:v>1976.3333333333276</c:v>
                </c:pt>
                <c:pt idx="76">
                  <c:v>1976.4166666666608</c:v>
                </c:pt>
                <c:pt idx="77">
                  <c:v>1976.4999999999941</c:v>
                </c:pt>
                <c:pt idx="78">
                  <c:v>1976.5833333333273</c:v>
                </c:pt>
                <c:pt idx="79">
                  <c:v>1976.6666666666606</c:v>
                </c:pt>
                <c:pt idx="80">
                  <c:v>1976.7499999999939</c:v>
                </c:pt>
                <c:pt idx="81">
                  <c:v>1976.8333333333271</c:v>
                </c:pt>
                <c:pt idx="82">
                  <c:v>1976.9166666666604</c:v>
                </c:pt>
                <c:pt idx="83">
                  <c:v>1976.9999999999936</c:v>
                </c:pt>
                <c:pt idx="84">
                  <c:v>1977.0833333333269</c:v>
                </c:pt>
                <c:pt idx="85">
                  <c:v>1977.1666666666601</c:v>
                </c:pt>
                <c:pt idx="86">
                  <c:v>1977.2499999999934</c:v>
                </c:pt>
                <c:pt idx="87">
                  <c:v>1977.3333333333267</c:v>
                </c:pt>
                <c:pt idx="88">
                  <c:v>1977.4166666666599</c:v>
                </c:pt>
                <c:pt idx="89">
                  <c:v>1977.4999999999932</c:v>
                </c:pt>
                <c:pt idx="90">
                  <c:v>1977.5833333333264</c:v>
                </c:pt>
                <c:pt idx="91">
                  <c:v>1977.6666666666597</c:v>
                </c:pt>
                <c:pt idx="92">
                  <c:v>1977.749999999993</c:v>
                </c:pt>
                <c:pt idx="93">
                  <c:v>1977.8333333333262</c:v>
                </c:pt>
                <c:pt idx="94">
                  <c:v>1977.9166666666595</c:v>
                </c:pt>
                <c:pt idx="95">
                  <c:v>1977.9999999999927</c:v>
                </c:pt>
                <c:pt idx="96">
                  <c:v>1978.083333333326</c:v>
                </c:pt>
                <c:pt idx="97">
                  <c:v>1978.1666666666592</c:v>
                </c:pt>
                <c:pt idx="98">
                  <c:v>1978.2499999999925</c:v>
                </c:pt>
                <c:pt idx="99">
                  <c:v>1978.3333333333258</c:v>
                </c:pt>
                <c:pt idx="100">
                  <c:v>1978.416666666659</c:v>
                </c:pt>
                <c:pt idx="101">
                  <c:v>1978.4999999999923</c:v>
                </c:pt>
                <c:pt idx="102">
                  <c:v>1978.5833333333255</c:v>
                </c:pt>
                <c:pt idx="103">
                  <c:v>1978.6666666666588</c:v>
                </c:pt>
                <c:pt idx="104">
                  <c:v>1978.749999999992</c:v>
                </c:pt>
                <c:pt idx="105">
                  <c:v>1978.8333333333253</c:v>
                </c:pt>
                <c:pt idx="106">
                  <c:v>1978.9166666666586</c:v>
                </c:pt>
                <c:pt idx="107">
                  <c:v>1978.9999999999918</c:v>
                </c:pt>
                <c:pt idx="108">
                  <c:v>1979.0833333333251</c:v>
                </c:pt>
                <c:pt idx="109">
                  <c:v>1979.1666666666583</c:v>
                </c:pt>
                <c:pt idx="110">
                  <c:v>1979.2499999999916</c:v>
                </c:pt>
                <c:pt idx="111">
                  <c:v>1979.3333333333248</c:v>
                </c:pt>
                <c:pt idx="112">
                  <c:v>1979.4166666666581</c:v>
                </c:pt>
                <c:pt idx="113">
                  <c:v>1979.4999999999914</c:v>
                </c:pt>
                <c:pt idx="114">
                  <c:v>1979.5833333333246</c:v>
                </c:pt>
                <c:pt idx="115">
                  <c:v>1979.6666666666579</c:v>
                </c:pt>
                <c:pt idx="116">
                  <c:v>1979.7499999999911</c:v>
                </c:pt>
                <c:pt idx="117">
                  <c:v>1979.8333333333244</c:v>
                </c:pt>
                <c:pt idx="118">
                  <c:v>1979.9166666666576</c:v>
                </c:pt>
                <c:pt idx="119">
                  <c:v>1979.9999999999909</c:v>
                </c:pt>
                <c:pt idx="120">
                  <c:v>1980.0833333333242</c:v>
                </c:pt>
                <c:pt idx="121">
                  <c:v>1980.1666666666574</c:v>
                </c:pt>
                <c:pt idx="122">
                  <c:v>1980.2499999999907</c:v>
                </c:pt>
                <c:pt idx="123">
                  <c:v>1980.3333333333239</c:v>
                </c:pt>
                <c:pt idx="124">
                  <c:v>1980.4166666666572</c:v>
                </c:pt>
                <c:pt idx="125">
                  <c:v>1980.4999999999905</c:v>
                </c:pt>
                <c:pt idx="126">
                  <c:v>1980.5833333333237</c:v>
                </c:pt>
                <c:pt idx="127">
                  <c:v>1980.666666666657</c:v>
                </c:pt>
                <c:pt idx="128">
                  <c:v>1980.7499999999902</c:v>
                </c:pt>
                <c:pt idx="129">
                  <c:v>1980.8333333333235</c:v>
                </c:pt>
                <c:pt idx="130">
                  <c:v>1980.9166666666567</c:v>
                </c:pt>
                <c:pt idx="131">
                  <c:v>1980.99999999999</c:v>
                </c:pt>
                <c:pt idx="132">
                  <c:v>1981.0833333333233</c:v>
                </c:pt>
                <c:pt idx="133">
                  <c:v>1981.1666666666565</c:v>
                </c:pt>
                <c:pt idx="134">
                  <c:v>1981.2499999999898</c:v>
                </c:pt>
                <c:pt idx="135">
                  <c:v>1981.333333333323</c:v>
                </c:pt>
                <c:pt idx="136">
                  <c:v>1981.4166666666563</c:v>
                </c:pt>
                <c:pt idx="137">
                  <c:v>1981.4999999999895</c:v>
                </c:pt>
                <c:pt idx="138">
                  <c:v>1981.5833333333228</c:v>
                </c:pt>
                <c:pt idx="139">
                  <c:v>1981.6666666666561</c:v>
                </c:pt>
                <c:pt idx="140">
                  <c:v>1981.7499999999893</c:v>
                </c:pt>
                <c:pt idx="141">
                  <c:v>1981.8333333333226</c:v>
                </c:pt>
                <c:pt idx="142">
                  <c:v>1981.9166666666558</c:v>
                </c:pt>
                <c:pt idx="143">
                  <c:v>1981.9999999999891</c:v>
                </c:pt>
                <c:pt idx="144">
                  <c:v>1982.0833333333223</c:v>
                </c:pt>
                <c:pt idx="145">
                  <c:v>1982.1666666666556</c:v>
                </c:pt>
                <c:pt idx="146">
                  <c:v>1982.2499999999889</c:v>
                </c:pt>
                <c:pt idx="147">
                  <c:v>1982.3333333333221</c:v>
                </c:pt>
                <c:pt idx="148">
                  <c:v>1982.4166666666554</c:v>
                </c:pt>
                <c:pt idx="149">
                  <c:v>1982.4999999999886</c:v>
                </c:pt>
                <c:pt idx="150">
                  <c:v>1982.5833333333219</c:v>
                </c:pt>
                <c:pt idx="151">
                  <c:v>1982.6666666666551</c:v>
                </c:pt>
                <c:pt idx="152">
                  <c:v>1982.7499999999884</c:v>
                </c:pt>
                <c:pt idx="153">
                  <c:v>1982.8333333333217</c:v>
                </c:pt>
                <c:pt idx="154">
                  <c:v>1982.9166666666549</c:v>
                </c:pt>
                <c:pt idx="155">
                  <c:v>1982.9999999999882</c:v>
                </c:pt>
                <c:pt idx="156">
                  <c:v>1983.0833333333214</c:v>
                </c:pt>
                <c:pt idx="157">
                  <c:v>1983.1666666666547</c:v>
                </c:pt>
                <c:pt idx="158">
                  <c:v>1983.2499999999879</c:v>
                </c:pt>
                <c:pt idx="159">
                  <c:v>1983.3333333333212</c:v>
                </c:pt>
                <c:pt idx="160">
                  <c:v>1983.4166666666545</c:v>
                </c:pt>
                <c:pt idx="161">
                  <c:v>1983.4999999999877</c:v>
                </c:pt>
                <c:pt idx="162">
                  <c:v>1983.583333333321</c:v>
                </c:pt>
                <c:pt idx="163">
                  <c:v>1983.6666666666542</c:v>
                </c:pt>
                <c:pt idx="164">
                  <c:v>1983.7499999999875</c:v>
                </c:pt>
                <c:pt idx="165">
                  <c:v>1983.8333333333208</c:v>
                </c:pt>
                <c:pt idx="166">
                  <c:v>1983.916666666654</c:v>
                </c:pt>
                <c:pt idx="167">
                  <c:v>1983.9999999999873</c:v>
                </c:pt>
                <c:pt idx="168">
                  <c:v>1984.0833333333205</c:v>
                </c:pt>
                <c:pt idx="169">
                  <c:v>1984.1666666666538</c:v>
                </c:pt>
                <c:pt idx="170">
                  <c:v>1984.249999999987</c:v>
                </c:pt>
                <c:pt idx="171">
                  <c:v>1984.3333333333203</c:v>
                </c:pt>
                <c:pt idx="172">
                  <c:v>1984.4166666666536</c:v>
                </c:pt>
                <c:pt idx="173">
                  <c:v>1984.4999999999868</c:v>
                </c:pt>
                <c:pt idx="174">
                  <c:v>1984.5833333333201</c:v>
                </c:pt>
                <c:pt idx="175">
                  <c:v>1984.6666666666533</c:v>
                </c:pt>
                <c:pt idx="176">
                  <c:v>1984.7499999999866</c:v>
                </c:pt>
                <c:pt idx="177">
                  <c:v>1984.8333333333198</c:v>
                </c:pt>
                <c:pt idx="178">
                  <c:v>1984.9166666666667</c:v>
                </c:pt>
                <c:pt idx="179">
                  <c:v>1985</c:v>
                </c:pt>
                <c:pt idx="180">
                  <c:v>1985.0833333333333</c:v>
                </c:pt>
                <c:pt idx="181">
                  <c:v>1985.1666666666665</c:v>
                </c:pt>
                <c:pt idx="182">
                  <c:v>1985.2499999999998</c:v>
                </c:pt>
                <c:pt idx="183">
                  <c:v>1985.333333333333</c:v>
                </c:pt>
                <c:pt idx="184">
                  <c:v>1985.4166666666663</c:v>
                </c:pt>
                <c:pt idx="185">
                  <c:v>1985.4999999999995</c:v>
                </c:pt>
                <c:pt idx="186">
                  <c:v>1985.5833333333328</c:v>
                </c:pt>
                <c:pt idx="187">
                  <c:v>1985.6666666666661</c:v>
                </c:pt>
                <c:pt idx="188">
                  <c:v>1985.7499999999993</c:v>
                </c:pt>
                <c:pt idx="189">
                  <c:v>1985.8333333333326</c:v>
                </c:pt>
                <c:pt idx="190">
                  <c:v>1985.9166666666658</c:v>
                </c:pt>
                <c:pt idx="191">
                  <c:v>1985.9999999999991</c:v>
                </c:pt>
                <c:pt idx="192">
                  <c:v>1986.0833333333323</c:v>
                </c:pt>
                <c:pt idx="193">
                  <c:v>1986.1666666666656</c:v>
                </c:pt>
                <c:pt idx="194">
                  <c:v>1986.2499999999989</c:v>
                </c:pt>
                <c:pt idx="195">
                  <c:v>1986.3333333333321</c:v>
                </c:pt>
                <c:pt idx="196">
                  <c:v>1986.4166666666654</c:v>
                </c:pt>
                <c:pt idx="197">
                  <c:v>1986.4999999999986</c:v>
                </c:pt>
                <c:pt idx="198">
                  <c:v>1986.5833333333319</c:v>
                </c:pt>
                <c:pt idx="199">
                  <c:v>1986.6666666666652</c:v>
                </c:pt>
                <c:pt idx="200">
                  <c:v>1986.7499999999984</c:v>
                </c:pt>
                <c:pt idx="201">
                  <c:v>1986.8333333333317</c:v>
                </c:pt>
                <c:pt idx="202">
                  <c:v>1986.9166666666649</c:v>
                </c:pt>
                <c:pt idx="203">
                  <c:v>1986.9999999999982</c:v>
                </c:pt>
                <c:pt idx="204">
                  <c:v>1987.0833333333314</c:v>
                </c:pt>
                <c:pt idx="205">
                  <c:v>1987.1666666666647</c:v>
                </c:pt>
                <c:pt idx="206">
                  <c:v>1987.249999999998</c:v>
                </c:pt>
                <c:pt idx="207">
                  <c:v>1987.3333333333312</c:v>
                </c:pt>
                <c:pt idx="208">
                  <c:v>1987.4166666666645</c:v>
                </c:pt>
                <c:pt idx="209">
                  <c:v>1987.4999999999977</c:v>
                </c:pt>
                <c:pt idx="210">
                  <c:v>1987.583333333331</c:v>
                </c:pt>
                <c:pt idx="211">
                  <c:v>1987.6666666666642</c:v>
                </c:pt>
                <c:pt idx="212">
                  <c:v>1987.7499999999975</c:v>
                </c:pt>
                <c:pt idx="213">
                  <c:v>1987.8333333333308</c:v>
                </c:pt>
                <c:pt idx="214">
                  <c:v>1987.916666666664</c:v>
                </c:pt>
                <c:pt idx="215">
                  <c:v>1987.9999999999973</c:v>
                </c:pt>
                <c:pt idx="216">
                  <c:v>1988.0833333333305</c:v>
                </c:pt>
                <c:pt idx="217">
                  <c:v>1988.1666666666638</c:v>
                </c:pt>
                <c:pt idx="218">
                  <c:v>1988.249999999997</c:v>
                </c:pt>
                <c:pt idx="219">
                  <c:v>1988.3333333333303</c:v>
                </c:pt>
                <c:pt idx="220">
                  <c:v>1988.4166666666636</c:v>
                </c:pt>
                <c:pt idx="221">
                  <c:v>1988.4999999999968</c:v>
                </c:pt>
                <c:pt idx="222">
                  <c:v>1988.5833333333301</c:v>
                </c:pt>
                <c:pt idx="223">
                  <c:v>1988.6666666666633</c:v>
                </c:pt>
                <c:pt idx="224">
                  <c:v>1988.7499999999966</c:v>
                </c:pt>
                <c:pt idx="225">
                  <c:v>1988.8333333333298</c:v>
                </c:pt>
                <c:pt idx="226">
                  <c:v>1988.9166666666631</c:v>
                </c:pt>
                <c:pt idx="227">
                  <c:v>1988.9999999999964</c:v>
                </c:pt>
                <c:pt idx="228">
                  <c:v>1989.0833333333296</c:v>
                </c:pt>
                <c:pt idx="229">
                  <c:v>1989.1666666666629</c:v>
                </c:pt>
                <c:pt idx="230">
                  <c:v>1989.2499999999961</c:v>
                </c:pt>
                <c:pt idx="231">
                  <c:v>1989.3333333333294</c:v>
                </c:pt>
                <c:pt idx="232">
                  <c:v>1989.4166666666626</c:v>
                </c:pt>
                <c:pt idx="233">
                  <c:v>1989.4999999999959</c:v>
                </c:pt>
                <c:pt idx="234">
                  <c:v>1989.5833333333292</c:v>
                </c:pt>
                <c:pt idx="235">
                  <c:v>1989.6666666666624</c:v>
                </c:pt>
                <c:pt idx="236">
                  <c:v>1989.7499999999957</c:v>
                </c:pt>
                <c:pt idx="237">
                  <c:v>1989.8333333333289</c:v>
                </c:pt>
                <c:pt idx="238">
                  <c:v>1989.9166666666622</c:v>
                </c:pt>
                <c:pt idx="239">
                  <c:v>1989.9999999999955</c:v>
                </c:pt>
                <c:pt idx="240">
                  <c:v>1990.0833333333287</c:v>
                </c:pt>
                <c:pt idx="241">
                  <c:v>1990.166666666662</c:v>
                </c:pt>
                <c:pt idx="242">
                  <c:v>1990.2499999999952</c:v>
                </c:pt>
                <c:pt idx="243">
                  <c:v>1990.3333333333285</c:v>
                </c:pt>
                <c:pt idx="244">
                  <c:v>1990.4166666666617</c:v>
                </c:pt>
                <c:pt idx="245">
                  <c:v>1990.499999999995</c:v>
                </c:pt>
                <c:pt idx="246">
                  <c:v>1990.5833333333283</c:v>
                </c:pt>
                <c:pt idx="247">
                  <c:v>1990.6666666666615</c:v>
                </c:pt>
                <c:pt idx="248">
                  <c:v>1990.7499999999948</c:v>
                </c:pt>
                <c:pt idx="249">
                  <c:v>1990.833333333328</c:v>
                </c:pt>
                <c:pt idx="250">
                  <c:v>1990.9166666666613</c:v>
                </c:pt>
                <c:pt idx="251">
                  <c:v>1990.9999999999945</c:v>
                </c:pt>
                <c:pt idx="252">
                  <c:v>1991.0833333333278</c:v>
                </c:pt>
                <c:pt idx="253">
                  <c:v>1991.1666666666611</c:v>
                </c:pt>
                <c:pt idx="254">
                  <c:v>1991.2499999999943</c:v>
                </c:pt>
                <c:pt idx="255">
                  <c:v>1991.3333333333276</c:v>
                </c:pt>
                <c:pt idx="256">
                  <c:v>1991.4166666666608</c:v>
                </c:pt>
                <c:pt idx="257">
                  <c:v>1991.4999999999941</c:v>
                </c:pt>
                <c:pt idx="258">
                  <c:v>1991.5833333333273</c:v>
                </c:pt>
                <c:pt idx="259">
                  <c:v>1991.6666666666606</c:v>
                </c:pt>
                <c:pt idx="260">
                  <c:v>1991.7499999999939</c:v>
                </c:pt>
                <c:pt idx="261">
                  <c:v>1991.8333333333271</c:v>
                </c:pt>
                <c:pt idx="262">
                  <c:v>1991.9166666666604</c:v>
                </c:pt>
                <c:pt idx="263">
                  <c:v>1991.9999999999936</c:v>
                </c:pt>
                <c:pt idx="264">
                  <c:v>1992.0833333333269</c:v>
                </c:pt>
                <c:pt idx="265">
                  <c:v>1992.1666666666601</c:v>
                </c:pt>
                <c:pt idx="266">
                  <c:v>1992.2499999999934</c:v>
                </c:pt>
                <c:pt idx="267">
                  <c:v>1992.3333333333267</c:v>
                </c:pt>
                <c:pt idx="268">
                  <c:v>1992.4166666666599</c:v>
                </c:pt>
                <c:pt idx="269">
                  <c:v>1992.4999999999932</c:v>
                </c:pt>
                <c:pt idx="270">
                  <c:v>1992.5833333333264</c:v>
                </c:pt>
                <c:pt idx="271">
                  <c:v>1992.6666666666597</c:v>
                </c:pt>
                <c:pt idx="272">
                  <c:v>1992.749999999993</c:v>
                </c:pt>
                <c:pt idx="273">
                  <c:v>1992.8333333333262</c:v>
                </c:pt>
                <c:pt idx="274">
                  <c:v>1992.9166666666595</c:v>
                </c:pt>
                <c:pt idx="275">
                  <c:v>1992.9999999999927</c:v>
                </c:pt>
                <c:pt idx="276">
                  <c:v>1993.083333333326</c:v>
                </c:pt>
                <c:pt idx="277">
                  <c:v>1993.1666666666592</c:v>
                </c:pt>
                <c:pt idx="278">
                  <c:v>1993.2499999999925</c:v>
                </c:pt>
                <c:pt idx="279">
                  <c:v>1993.3333333333258</c:v>
                </c:pt>
                <c:pt idx="280">
                  <c:v>1993.416666666659</c:v>
                </c:pt>
                <c:pt idx="281">
                  <c:v>1993.4999999999923</c:v>
                </c:pt>
                <c:pt idx="282">
                  <c:v>1993.5833333333255</c:v>
                </c:pt>
                <c:pt idx="283">
                  <c:v>1993.6666666666588</c:v>
                </c:pt>
                <c:pt idx="284">
                  <c:v>1993.749999999992</c:v>
                </c:pt>
                <c:pt idx="285">
                  <c:v>1993.8333333333253</c:v>
                </c:pt>
                <c:pt idx="286">
                  <c:v>1993.9166666666586</c:v>
                </c:pt>
                <c:pt idx="287">
                  <c:v>1993.9999999999918</c:v>
                </c:pt>
                <c:pt idx="288">
                  <c:v>1994.0833333333251</c:v>
                </c:pt>
                <c:pt idx="289">
                  <c:v>1994.1666666666583</c:v>
                </c:pt>
                <c:pt idx="290">
                  <c:v>1994.2499999999916</c:v>
                </c:pt>
                <c:pt idx="291">
                  <c:v>1994.3333333333248</c:v>
                </c:pt>
                <c:pt idx="292">
                  <c:v>1994.4166666666581</c:v>
                </c:pt>
                <c:pt idx="293">
                  <c:v>1994.4999999999914</c:v>
                </c:pt>
                <c:pt idx="294">
                  <c:v>1994.5833333333246</c:v>
                </c:pt>
                <c:pt idx="295">
                  <c:v>1994.6666666666579</c:v>
                </c:pt>
                <c:pt idx="296">
                  <c:v>1994.7499999999911</c:v>
                </c:pt>
                <c:pt idx="297">
                  <c:v>1994.8333333333244</c:v>
                </c:pt>
                <c:pt idx="298">
                  <c:v>1994.9166666666576</c:v>
                </c:pt>
                <c:pt idx="299">
                  <c:v>1994.9999999999909</c:v>
                </c:pt>
                <c:pt idx="300">
                  <c:v>1995.0833333333242</c:v>
                </c:pt>
                <c:pt idx="301">
                  <c:v>1995.1666666666574</c:v>
                </c:pt>
                <c:pt idx="302">
                  <c:v>1995.2499999999907</c:v>
                </c:pt>
                <c:pt idx="303">
                  <c:v>1995.3333333333239</c:v>
                </c:pt>
                <c:pt idx="304">
                  <c:v>1995.4166666666572</c:v>
                </c:pt>
                <c:pt idx="305">
                  <c:v>1995.4999999999905</c:v>
                </c:pt>
                <c:pt idx="306">
                  <c:v>1995.5833333333237</c:v>
                </c:pt>
                <c:pt idx="307">
                  <c:v>1995.666666666657</c:v>
                </c:pt>
                <c:pt idx="308">
                  <c:v>1995.7499999999902</c:v>
                </c:pt>
                <c:pt idx="309">
                  <c:v>1995.8333333333235</c:v>
                </c:pt>
                <c:pt idx="310">
                  <c:v>1995.9166666666567</c:v>
                </c:pt>
                <c:pt idx="311">
                  <c:v>1995.99999999999</c:v>
                </c:pt>
                <c:pt idx="312">
                  <c:v>1996.0833333333233</c:v>
                </c:pt>
                <c:pt idx="313">
                  <c:v>1996.1666666666565</c:v>
                </c:pt>
                <c:pt idx="314">
                  <c:v>1996.2499999999898</c:v>
                </c:pt>
                <c:pt idx="315">
                  <c:v>1996.333333333323</c:v>
                </c:pt>
                <c:pt idx="316">
                  <c:v>1996.4166666666563</c:v>
                </c:pt>
                <c:pt idx="317">
                  <c:v>1996.4999999999895</c:v>
                </c:pt>
                <c:pt idx="318">
                  <c:v>1996.5833333333228</c:v>
                </c:pt>
                <c:pt idx="319">
                  <c:v>1996.6666666666561</c:v>
                </c:pt>
                <c:pt idx="320">
                  <c:v>1996.7499999999893</c:v>
                </c:pt>
                <c:pt idx="321">
                  <c:v>1996.8333333333226</c:v>
                </c:pt>
                <c:pt idx="322">
                  <c:v>1996.9166666666558</c:v>
                </c:pt>
                <c:pt idx="323">
                  <c:v>1997</c:v>
                </c:pt>
                <c:pt idx="324">
                  <c:v>1997.0833333333333</c:v>
                </c:pt>
                <c:pt idx="325">
                  <c:v>1997.1666666666665</c:v>
                </c:pt>
                <c:pt idx="326">
                  <c:v>1997.2499999999998</c:v>
                </c:pt>
                <c:pt idx="327">
                  <c:v>1997.333333333333</c:v>
                </c:pt>
                <c:pt idx="328">
                  <c:v>1997.4166666666663</c:v>
                </c:pt>
                <c:pt idx="329">
                  <c:v>1997.4999999999995</c:v>
                </c:pt>
                <c:pt idx="330">
                  <c:v>1997.5833333333328</c:v>
                </c:pt>
                <c:pt idx="331">
                  <c:v>1997.6666666666661</c:v>
                </c:pt>
                <c:pt idx="332">
                  <c:v>1997.7499999999993</c:v>
                </c:pt>
                <c:pt idx="333">
                  <c:v>1997.8333333333326</c:v>
                </c:pt>
                <c:pt idx="334">
                  <c:v>1997.9166666666658</c:v>
                </c:pt>
                <c:pt idx="335">
                  <c:v>1997.9999999999991</c:v>
                </c:pt>
                <c:pt idx="336">
                  <c:v>1998.0833333333323</c:v>
                </c:pt>
                <c:pt idx="337">
                  <c:v>1998.1666666666656</c:v>
                </c:pt>
                <c:pt idx="338">
                  <c:v>1998.2499999999989</c:v>
                </c:pt>
                <c:pt idx="339">
                  <c:v>1998.3333333333321</c:v>
                </c:pt>
                <c:pt idx="340">
                  <c:v>1998.4166666666654</c:v>
                </c:pt>
                <c:pt idx="341">
                  <c:v>1998.4999999999986</c:v>
                </c:pt>
                <c:pt idx="342">
                  <c:v>1998.5833333333319</c:v>
                </c:pt>
                <c:pt idx="343">
                  <c:v>1998.6666666666652</c:v>
                </c:pt>
                <c:pt idx="344">
                  <c:v>1998.7499999999984</c:v>
                </c:pt>
                <c:pt idx="345">
                  <c:v>1998.8333333333317</c:v>
                </c:pt>
                <c:pt idx="346">
                  <c:v>1998.9166666666649</c:v>
                </c:pt>
                <c:pt idx="347">
                  <c:v>1998.9999999999982</c:v>
                </c:pt>
                <c:pt idx="348">
                  <c:v>1999.0833333333314</c:v>
                </c:pt>
                <c:pt idx="349">
                  <c:v>1999.1666666666647</c:v>
                </c:pt>
                <c:pt idx="350">
                  <c:v>1999.249999999998</c:v>
                </c:pt>
                <c:pt idx="351">
                  <c:v>1999.3333333333312</c:v>
                </c:pt>
                <c:pt idx="352">
                  <c:v>1999.4166666666645</c:v>
                </c:pt>
                <c:pt idx="353">
                  <c:v>1999.4999999999977</c:v>
                </c:pt>
                <c:pt idx="354">
                  <c:v>1999.583333333331</c:v>
                </c:pt>
                <c:pt idx="355">
                  <c:v>1999.6666666666642</c:v>
                </c:pt>
                <c:pt idx="356">
                  <c:v>1999.7499999999975</c:v>
                </c:pt>
                <c:pt idx="357">
                  <c:v>1999.8333333333308</c:v>
                </c:pt>
                <c:pt idx="358">
                  <c:v>1999.916666666664</c:v>
                </c:pt>
                <c:pt idx="359">
                  <c:v>1999.9999999999973</c:v>
                </c:pt>
                <c:pt idx="360">
                  <c:v>2000.0833333333305</c:v>
                </c:pt>
                <c:pt idx="361">
                  <c:v>2000.1666666666638</c:v>
                </c:pt>
                <c:pt idx="362">
                  <c:v>2000.249999999997</c:v>
                </c:pt>
                <c:pt idx="363">
                  <c:v>2000.3333333333303</c:v>
                </c:pt>
                <c:pt idx="364">
                  <c:v>2000.4166666666636</c:v>
                </c:pt>
                <c:pt idx="365">
                  <c:v>2000.4999999999968</c:v>
                </c:pt>
                <c:pt idx="366">
                  <c:v>2000.5833333333301</c:v>
                </c:pt>
                <c:pt idx="367">
                  <c:v>2000.6666666666633</c:v>
                </c:pt>
                <c:pt idx="368">
                  <c:v>2000.7499999999966</c:v>
                </c:pt>
                <c:pt idx="369">
                  <c:v>2000.8333333333298</c:v>
                </c:pt>
                <c:pt idx="370">
                  <c:v>2000.9166666666631</c:v>
                </c:pt>
                <c:pt idx="371">
                  <c:v>2000.9999999999964</c:v>
                </c:pt>
                <c:pt idx="372">
                  <c:v>2001.0833333333296</c:v>
                </c:pt>
                <c:pt idx="373">
                  <c:v>2001.1666666666629</c:v>
                </c:pt>
                <c:pt idx="374">
                  <c:v>2001.2499999999961</c:v>
                </c:pt>
                <c:pt idx="375">
                  <c:v>2001.3333333333294</c:v>
                </c:pt>
                <c:pt idx="376">
                  <c:v>2001.4166666666626</c:v>
                </c:pt>
                <c:pt idx="377">
                  <c:v>2001.4999999999959</c:v>
                </c:pt>
                <c:pt idx="378">
                  <c:v>2001.5833333333292</c:v>
                </c:pt>
                <c:pt idx="379">
                  <c:v>2001.6666666666624</c:v>
                </c:pt>
                <c:pt idx="380">
                  <c:v>2001.7499999999957</c:v>
                </c:pt>
                <c:pt idx="381">
                  <c:v>2001.8333333333289</c:v>
                </c:pt>
                <c:pt idx="382">
                  <c:v>2001.9166666666622</c:v>
                </c:pt>
                <c:pt idx="383">
                  <c:v>2001.9999999999955</c:v>
                </c:pt>
                <c:pt idx="384">
                  <c:v>2002.0833333333287</c:v>
                </c:pt>
                <c:pt idx="385">
                  <c:v>2002.166666666662</c:v>
                </c:pt>
                <c:pt idx="386">
                  <c:v>2002.2499999999952</c:v>
                </c:pt>
                <c:pt idx="387">
                  <c:v>2002.3333333333285</c:v>
                </c:pt>
                <c:pt idx="388">
                  <c:v>2002.4166666666617</c:v>
                </c:pt>
                <c:pt idx="389">
                  <c:v>2002.499999999995</c:v>
                </c:pt>
                <c:pt idx="390">
                  <c:v>2002.5833333333283</c:v>
                </c:pt>
                <c:pt idx="391">
                  <c:v>2002.6666666666615</c:v>
                </c:pt>
                <c:pt idx="392">
                  <c:v>2002.7499999999948</c:v>
                </c:pt>
                <c:pt idx="393">
                  <c:v>2002.833333333328</c:v>
                </c:pt>
                <c:pt idx="394">
                  <c:v>2002.9166666666613</c:v>
                </c:pt>
                <c:pt idx="395">
                  <c:v>2002.9999999999945</c:v>
                </c:pt>
                <c:pt idx="396">
                  <c:v>2003.0833333333278</c:v>
                </c:pt>
                <c:pt idx="397">
                  <c:v>2003.1666666666611</c:v>
                </c:pt>
                <c:pt idx="398">
                  <c:v>2003.2499999999943</c:v>
                </c:pt>
                <c:pt idx="399">
                  <c:v>2003.3333333333276</c:v>
                </c:pt>
                <c:pt idx="400">
                  <c:v>2003.4166666666608</c:v>
                </c:pt>
                <c:pt idx="401">
                  <c:v>2003.4999999999941</c:v>
                </c:pt>
                <c:pt idx="402">
                  <c:v>2003.5833333333273</c:v>
                </c:pt>
                <c:pt idx="403">
                  <c:v>2003.6666666666606</c:v>
                </c:pt>
                <c:pt idx="404">
                  <c:v>2003.7499999999939</c:v>
                </c:pt>
                <c:pt idx="405">
                  <c:v>2003.8333333333271</c:v>
                </c:pt>
                <c:pt idx="406">
                  <c:v>2003.9166666666604</c:v>
                </c:pt>
                <c:pt idx="407">
                  <c:v>2003.9999999999936</c:v>
                </c:pt>
                <c:pt idx="408">
                  <c:v>2004.0833333333269</c:v>
                </c:pt>
                <c:pt idx="409">
                  <c:v>2004.1666666666601</c:v>
                </c:pt>
                <c:pt idx="410">
                  <c:v>2004.2499999999934</c:v>
                </c:pt>
                <c:pt idx="411">
                  <c:v>2004.3333333333267</c:v>
                </c:pt>
                <c:pt idx="412">
                  <c:v>2004.4166666666599</c:v>
                </c:pt>
                <c:pt idx="413">
                  <c:v>2004.4999999999932</c:v>
                </c:pt>
                <c:pt idx="414">
                  <c:v>2004.5833333333264</c:v>
                </c:pt>
                <c:pt idx="415">
                  <c:v>2004.6666666666597</c:v>
                </c:pt>
                <c:pt idx="416">
                  <c:v>2004.749999999993</c:v>
                </c:pt>
                <c:pt idx="417">
                  <c:v>2004.8333333333262</c:v>
                </c:pt>
                <c:pt idx="418">
                  <c:v>2004.9166666666595</c:v>
                </c:pt>
                <c:pt idx="419">
                  <c:v>2004.9999999999927</c:v>
                </c:pt>
                <c:pt idx="420">
                  <c:v>2005.083333333326</c:v>
                </c:pt>
                <c:pt idx="421">
                  <c:v>2005.1666666666592</c:v>
                </c:pt>
                <c:pt idx="422">
                  <c:v>2005.2499999999925</c:v>
                </c:pt>
                <c:pt idx="423">
                  <c:v>2005.3333333333258</c:v>
                </c:pt>
                <c:pt idx="424">
                  <c:v>2005.416666666659</c:v>
                </c:pt>
                <c:pt idx="425">
                  <c:v>2005.4999999999923</c:v>
                </c:pt>
                <c:pt idx="426">
                  <c:v>2005.5833333333255</c:v>
                </c:pt>
                <c:pt idx="427">
                  <c:v>2005.6666666666588</c:v>
                </c:pt>
                <c:pt idx="428">
                  <c:v>2005.749999999992</c:v>
                </c:pt>
                <c:pt idx="429">
                  <c:v>2005.8333333333253</c:v>
                </c:pt>
                <c:pt idx="430">
                  <c:v>2005.9166666666586</c:v>
                </c:pt>
                <c:pt idx="431">
                  <c:v>2005.9999999999918</c:v>
                </c:pt>
                <c:pt idx="432">
                  <c:v>2006.0833333333251</c:v>
                </c:pt>
                <c:pt idx="433">
                  <c:v>2006.1666666666583</c:v>
                </c:pt>
                <c:pt idx="434">
                  <c:v>2006.2499999999916</c:v>
                </c:pt>
                <c:pt idx="435">
                  <c:v>2006.3333333333248</c:v>
                </c:pt>
                <c:pt idx="436">
                  <c:v>2006.4166666666581</c:v>
                </c:pt>
                <c:pt idx="437">
                  <c:v>2006.4999999999914</c:v>
                </c:pt>
                <c:pt idx="438">
                  <c:v>2006.5833333333246</c:v>
                </c:pt>
                <c:pt idx="439">
                  <c:v>2006.6666666666579</c:v>
                </c:pt>
                <c:pt idx="440">
                  <c:v>2006.7499999999911</c:v>
                </c:pt>
                <c:pt idx="441">
                  <c:v>2006.8333333333244</c:v>
                </c:pt>
                <c:pt idx="442">
                  <c:v>2006.9166666666576</c:v>
                </c:pt>
                <c:pt idx="443">
                  <c:v>2006.9999999999909</c:v>
                </c:pt>
                <c:pt idx="444">
                  <c:v>2007.0833333333242</c:v>
                </c:pt>
                <c:pt idx="445">
                  <c:v>2007.1666666666574</c:v>
                </c:pt>
                <c:pt idx="446">
                  <c:v>2007.2499999999907</c:v>
                </c:pt>
                <c:pt idx="447">
                  <c:v>2007.3333333333239</c:v>
                </c:pt>
                <c:pt idx="448">
                  <c:v>2007.4166666666572</c:v>
                </c:pt>
                <c:pt idx="449">
                  <c:v>2007.4999999999905</c:v>
                </c:pt>
                <c:pt idx="450">
                  <c:v>2007.5833333333237</c:v>
                </c:pt>
                <c:pt idx="451">
                  <c:v>2007.666666666657</c:v>
                </c:pt>
                <c:pt idx="452">
                  <c:v>2007.7499999999902</c:v>
                </c:pt>
                <c:pt idx="453">
                  <c:v>2007.8333333333235</c:v>
                </c:pt>
                <c:pt idx="454">
                  <c:v>2007.9166666666567</c:v>
                </c:pt>
                <c:pt idx="455">
                  <c:v>2007.99999999999</c:v>
                </c:pt>
                <c:pt idx="456">
                  <c:v>2008.0833333333233</c:v>
                </c:pt>
                <c:pt idx="457">
                  <c:v>2008.1666666666565</c:v>
                </c:pt>
                <c:pt idx="458">
                  <c:v>2008.2499999999898</c:v>
                </c:pt>
                <c:pt idx="459">
                  <c:v>2008.333333333323</c:v>
                </c:pt>
                <c:pt idx="460">
                  <c:v>2008.4166666666563</c:v>
                </c:pt>
                <c:pt idx="461">
                  <c:v>2008.4999999999895</c:v>
                </c:pt>
                <c:pt idx="462">
                  <c:v>2008.5833333333228</c:v>
                </c:pt>
                <c:pt idx="463">
                  <c:v>2008.6666666666561</c:v>
                </c:pt>
                <c:pt idx="464">
                  <c:v>2008.7499999999893</c:v>
                </c:pt>
                <c:pt idx="465">
                  <c:v>2008.8333333333226</c:v>
                </c:pt>
                <c:pt idx="466">
                  <c:v>2008.9166666666558</c:v>
                </c:pt>
                <c:pt idx="467">
                  <c:v>2008.9999999999891</c:v>
                </c:pt>
                <c:pt idx="468">
                  <c:v>2009.0833333333223</c:v>
                </c:pt>
                <c:pt idx="469">
                  <c:v>2009.1666666666556</c:v>
                </c:pt>
                <c:pt idx="470">
                  <c:v>2009.2499999999889</c:v>
                </c:pt>
                <c:pt idx="471">
                  <c:v>2009.3333333333221</c:v>
                </c:pt>
                <c:pt idx="472">
                  <c:v>2009.4166666666554</c:v>
                </c:pt>
                <c:pt idx="473">
                  <c:v>2009.4999999999886</c:v>
                </c:pt>
                <c:pt idx="474">
                  <c:v>2009.5833333333219</c:v>
                </c:pt>
                <c:pt idx="475">
                  <c:v>2009.6666666666551</c:v>
                </c:pt>
                <c:pt idx="476">
                  <c:v>2009.7499999999884</c:v>
                </c:pt>
                <c:pt idx="477">
                  <c:v>2009.8333333333217</c:v>
                </c:pt>
                <c:pt idx="478">
                  <c:v>2009.9166666666549</c:v>
                </c:pt>
                <c:pt idx="479">
                  <c:v>2009.9999999999882</c:v>
                </c:pt>
                <c:pt idx="480">
                  <c:v>2010.0833333333214</c:v>
                </c:pt>
                <c:pt idx="481">
                  <c:v>2010.1666666666547</c:v>
                </c:pt>
                <c:pt idx="482">
                  <c:v>2010.2499999999879</c:v>
                </c:pt>
                <c:pt idx="483">
                  <c:v>2010.3333333333212</c:v>
                </c:pt>
                <c:pt idx="484">
                  <c:v>2010.4166666666545</c:v>
                </c:pt>
                <c:pt idx="485">
                  <c:v>2010.4999999999877</c:v>
                </c:pt>
                <c:pt idx="486">
                  <c:v>2010.583333333321</c:v>
                </c:pt>
                <c:pt idx="487">
                  <c:v>2010.6666666666542</c:v>
                </c:pt>
                <c:pt idx="488">
                  <c:v>2010.7499999999875</c:v>
                </c:pt>
                <c:pt idx="489">
                  <c:v>2010.8333333333208</c:v>
                </c:pt>
                <c:pt idx="490">
                  <c:v>2010.916666666654</c:v>
                </c:pt>
                <c:pt idx="491">
                  <c:v>2010.9999999999873</c:v>
                </c:pt>
                <c:pt idx="492">
                  <c:v>2011.0833333333205</c:v>
                </c:pt>
                <c:pt idx="493">
                  <c:v>2011.1666666666538</c:v>
                </c:pt>
                <c:pt idx="494">
                  <c:v>2011.249999999987</c:v>
                </c:pt>
                <c:pt idx="495">
                  <c:v>2011.3333333333203</c:v>
                </c:pt>
                <c:pt idx="496">
                  <c:v>2011.4166666666536</c:v>
                </c:pt>
                <c:pt idx="497">
                  <c:v>2011.4999999999868</c:v>
                </c:pt>
                <c:pt idx="498">
                  <c:v>2011.5833333333201</c:v>
                </c:pt>
                <c:pt idx="499">
                  <c:v>2011.6666666666533</c:v>
                </c:pt>
                <c:pt idx="500">
                  <c:v>2011.7499999999866</c:v>
                </c:pt>
                <c:pt idx="501">
                  <c:v>2011.8333333333198</c:v>
                </c:pt>
                <c:pt idx="502">
                  <c:v>2011.9166666666531</c:v>
                </c:pt>
                <c:pt idx="503">
                  <c:v>2011.9999999999864</c:v>
                </c:pt>
                <c:pt idx="504">
                  <c:v>2012.0833333333196</c:v>
                </c:pt>
                <c:pt idx="505">
                  <c:v>2012.1666666666529</c:v>
                </c:pt>
                <c:pt idx="506">
                  <c:v>2012.2499999999861</c:v>
                </c:pt>
                <c:pt idx="507">
                  <c:v>2012.3333333333194</c:v>
                </c:pt>
                <c:pt idx="508">
                  <c:v>2012.4166666666526</c:v>
                </c:pt>
                <c:pt idx="509">
                  <c:v>2012.4999999999859</c:v>
                </c:pt>
                <c:pt idx="510">
                  <c:v>2012.5833333333192</c:v>
                </c:pt>
                <c:pt idx="511">
                  <c:v>2012.6666666666524</c:v>
                </c:pt>
                <c:pt idx="512">
                  <c:v>2012.7499999999857</c:v>
                </c:pt>
                <c:pt idx="513">
                  <c:v>2012.8333333333189</c:v>
                </c:pt>
                <c:pt idx="514">
                  <c:v>2012.9166666666522</c:v>
                </c:pt>
                <c:pt idx="515">
                  <c:v>2012.9999999999854</c:v>
                </c:pt>
                <c:pt idx="516">
                  <c:v>2013.0833333333187</c:v>
                </c:pt>
                <c:pt idx="517">
                  <c:v>2013.166666666652</c:v>
                </c:pt>
                <c:pt idx="518">
                  <c:v>2013.2499999999852</c:v>
                </c:pt>
                <c:pt idx="519">
                  <c:v>2013.3333333333185</c:v>
                </c:pt>
                <c:pt idx="520">
                  <c:v>2013.4166666666517</c:v>
                </c:pt>
                <c:pt idx="521">
                  <c:v>2013.499999999985</c:v>
                </c:pt>
                <c:pt idx="522">
                  <c:v>2013.5833333333183</c:v>
                </c:pt>
                <c:pt idx="523">
                  <c:v>2013.6666666666515</c:v>
                </c:pt>
                <c:pt idx="524">
                  <c:v>2013.7499999999848</c:v>
                </c:pt>
                <c:pt idx="525">
                  <c:v>2013.833333333318</c:v>
                </c:pt>
                <c:pt idx="526">
                  <c:v>2013.9166666666513</c:v>
                </c:pt>
                <c:pt idx="527">
                  <c:v>2013.9999999999845</c:v>
                </c:pt>
                <c:pt idx="528">
                  <c:v>2014.0833333333178</c:v>
                </c:pt>
                <c:pt idx="529">
                  <c:v>2014.1666666666511</c:v>
                </c:pt>
                <c:pt idx="530">
                  <c:v>2014.2499999999843</c:v>
                </c:pt>
                <c:pt idx="531">
                  <c:v>2014.3333333333176</c:v>
                </c:pt>
                <c:pt idx="532">
                  <c:v>2014.4166666666508</c:v>
                </c:pt>
                <c:pt idx="533">
                  <c:v>2014.4999999999841</c:v>
                </c:pt>
                <c:pt idx="534">
                  <c:v>2014.5833333333173</c:v>
                </c:pt>
                <c:pt idx="535">
                  <c:v>2014.6666666666506</c:v>
                </c:pt>
              </c:numCache>
            </c:numRef>
          </c:xVal>
          <c:yVal>
            <c:numRef>
              <c:f>'Figure 10.10'!$I$194:$I$729</c:f>
              <c:numCache>
                <c:formatCode>General</c:formatCode>
                <c:ptCount val="536"/>
                <c:pt idx="323" formatCode="0.00">
                  <c:v>3.0819999999999999</c:v>
                </c:pt>
                <c:pt idx="324" formatCode="0.00">
                  <c:v>2.91</c:v>
                </c:pt>
                <c:pt idx="325" formatCode="0.00">
                  <c:v>2.92</c:v>
                </c:pt>
                <c:pt idx="326" formatCode="0.00">
                  <c:v>3.089999999999999</c:v>
                </c:pt>
                <c:pt idx="327" formatCode="0.00">
                  <c:v>2.7800000000000002</c:v>
                </c:pt>
                <c:pt idx="328" formatCode="0.00">
                  <c:v>2.6399999999999997</c:v>
                </c:pt>
                <c:pt idx="329" formatCode="0.00">
                  <c:v>2.74</c:v>
                </c:pt>
                <c:pt idx="330" formatCode="0.00">
                  <c:v>2.6000000000000005</c:v>
                </c:pt>
                <c:pt idx="331" formatCode="0.00">
                  <c:v>2.7399999999999993</c:v>
                </c:pt>
                <c:pt idx="332" formatCode="0.00">
                  <c:v>2.6100000000000003</c:v>
                </c:pt>
                <c:pt idx="333" formatCode="0.00">
                  <c:v>2.9400000000000004</c:v>
                </c:pt>
                <c:pt idx="334" formatCode="0.00">
                  <c:v>3.0300000000000002</c:v>
                </c:pt>
                <c:pt idx="335" formatCode="0.00">
                  <c:v>3.04</c:v>
                </c:pt>
                <c:pt idx="336" formatCode="0.00">
                  <c:v>3.1000000000000005</c:v>
                </c:pt>
                <c:pt idx="337" formatCode="0.00">
                  <c:v>3.08</c:v>
                </c:pt>
                <c:pt idx="338" formatCode="0.00">
                  <c:v>3.01</c:v>
                </c:pt>
                <c:pt idx="339" formatCode="0.00">
                  <c:v>3.1800000000000006</c:v>
                </c:pt>
                <c:pt idx="340" formatCode="0.00">
                  <c:v>3.2899999999999991</c:v>
                </c:pt>
                <c:pt idx="341" formatCode="0.00">
                  <c:v>3.5399999999999991</c:v>
                </c:pt>
                <c:pt idx="342" formatCode="0.00">
                  <c:v>3.6000000000000005</c:v>
                </c:pt>
                <c:pt idx="343" formatCode="0.00">
                  <c:v>5.0400000000000009</c:v>
                </c:pt>
                <c:pt idx="344" formatCode="0.00">
                  <c:v>5.6700000000000008</c:v>
                </c:pt>
                <c:pt idx="345" formatCode="0.00">
                  <c:v>6.64</c:v>
                </c:pt>
                <c:pt idx="346" formatCode="0.00">
                  <c:v>5.4599999999999991</c:v>
                </c:pt>
                <c:pt idx="347" formatCode="0.00">
                  <c:v>5.879999999999999</c:v>
                </c:pt>
                <c:pt idx="348" formatCode="0.00">
                  <c:v>5.72</c:v>
                </c:pt>
                <c:pt idx="349" formatCode="0.00">
                  <c:v>5.6899999999999995</c:v>
                </c:pt>
                <c:pt idx="350" formatCode="0.00">
                  <c:v>5.4</c:v>
                </c:pt>
                <c:pt idx="351" formatCode="0.00">
                  <c:v>5.0500000000000007</c:v>
                </c:pt>
                <c:pt idx="352" formatCode="0.00">
                  <c:v>5.0599999999999996</c:v>
                </c:pt>
                <c:pt idx="353" formatCode="0.00">
                  <c:v>4.91</c:v>
                </c:pt>
                <c:pt idx="354" formatCode="0.00">
                  <c:v>4.9899999999999993</c:v>
                </c:pt>
                <c:pt idx="355" formatCode="0.00">
                  <c:v>5.1599999999999993</c:v>
                </c:pt>
                <c:pt idx="356" formatCode="0.00">
                  <c:v>5.3000000000000007</c:v>
                </c:pt>
                <c:pt idx="357" formatCode="0.00">
                  <c:v>5.3</c:v>
                </c:pt>
                <c:pt idx="358" formatCode="0.00">
                  <c:v>5.2299999999999995</c:v>
                </c:pt>
                <c:pt idx="359" formatCode="0.00">
                  <c:v>5.0599999999999996</c:v>
                </c:pt>
                <c:pt idx="360" formatCode="0.00">
                  <c:v>4.9599999999999991</c:v>
                </c:pt>
                <c:pt idx="361" formatCode="0.00">
                  <c:v>5.2100000000000009</c:v>
                </c:pt>
                <c:pt idx="362" formatCode="0.00">
                  <c:v>5.82</c:v>
                </c:pt>
                <c:pt idx="363" formatCode="0.00">
                  <c:v>6.42</c:v>
                </c:pt>
                <c:pt idx="364" formatCode="0.00">
                  <c:v>6.2700000000000005</c:v>
                </c:pt>
                <c:pt idx="365" formatCode="0.00">
                  <c:v>6.32</c:v>
                </c:pt>
                <c:pt idx="366" formatCode="0.00">
                  <c:v>6.4200000000000008</c:v>
                </c:pt>
                <c:pt idx="367" formatCode="0.00">
                  <c:v>6.6</c:v>
                </c:pt>
                <c:pt idx="368" formatCode="0.00">
                  <c:v>6.9200000000000008</c:v>
                </c:pt>
                <c:pt idx="369" formatCode="0.00">
                  <c:v>7.93</c:v>
                </c:pt>
                <c:pt idx="370" formatCode="0.00">
                  <c:v>8.89</c:v>
                </c:pt>
                <c:pt idx="371" formatCode="0.00">
                  <c:v>9.1199999999999992</c:v>
                </c:pt>
                <c:pt idx="372" formatCode="0.00">
                  <c:v>7.74</c:v>
                </c:pt>
                <c:pt idx="373" formatCode="0.00">
                  <c:v>7.4500000000000011</c:v>
                </c:pt>
                <c:pt idx="374" formatCode="0.00">
                  <c:v>8.09</c:v>
                </c:pt>
                <c:pt idx="375" formatCode="0.00">
                  <c:v>8</c:v>
                </c:pt>
                <c:pt idx="376" formatCode="0.00">
                  <c:v>7.410000000000001</c:v>
                </c:pt>
                <c:pt idx="377" formatCode="0.00">
                  <c:v>8.009999999999998</c:v>
                </c:pt>
                <c:pt idx="378" formatCode="0.00">
                  <c:v>7.74</c:v>
                </c:pt>
                <c:pt idx="379" formatCode="0.00">
                  <c:v>7.6499999999999995</c:v>
                </c:pt>
                <c:pt idx="380" formatCode="0.00">
                  <c:v>9.5499999999999989</c:v>
                </c:pt>
                <c:pt idx="381" formatCode="0.00">
                  <c:v>8.83</c:v>
                </c:pt>
                <c:pt idx="382" formatCode="0.00">
                  <c:v>8.02</c:v>
                </c:pt>
                <c:pt idx="383" formatCode="0.00">
                  <c:v>7.7200000000000006</c:v>
                </c:pt>
                <c:pt idx="384" formatCode="0.00">
                  <c:v>7.38</c:v>
                </c:pt>
                <c:pt idx="385" formatCode="0.00">
                  <c:v>7.6199999999999992</c:v>
                </c:pt>
                <c:pt idx="386" formatCode="0.00">
                  <c:v>6.8</c:v>
                </c:pt>
                <c:pt idx="387" formatCode="0.00">
                  <c:v>6.2500000000000009</c:v>
                </c:pt>
                <c:pt idx="388" formatCode="0.00">
                  <c:v>6.6</c:v>
                </c:pt>
                <c:pt idx="389" formatCode="0.00">
                  <c:v>8.0500000000000007</c:v>
                </c:pt>
                <c:pt idx="390" formatCode="0.00">
                  <c:v>8.7999999999999989</c:v>
                </c:pt>
                <c:pt idx="391" formatCode="0.00">
                  <c:v>8.82</c:v>
                </c:pt>
                <c:pt idx="392" formatCode="0.00">
                  <c:v>9.4899999999999984</c:v>
                </c:pt>
                <c:pt idx="393" formatCode="0.00">
                  <c:v>9.7200000000000006</c:v>
                </c:pt>
                <c:pt idx="394" formatCode="0.00">
                  <c:v>8.2399999999999984</c:v>
                </c:pt>
                <c:pt idx="395" formatCode="0.00">
                  <c:v>7.8999999999999995</c:v>
                </c:pt>
                <c:pt idx="396" formatCode="0.00">
                  <c:v>7.44</c:v>
                </c:pt>
                <c:pt idx="397" formatCode="0.00">
                  <c:v>7.3899999999999988</c:v>
                </c:pt>
                <c:pt idx="398" formatCode="0.00">
                  <c:v>6.9599999999999991</c:v>
                </c:pt>
                <c:pt idx="399" formatCode="0.00">
                  <c:v>5.55</c:v>
                </c:pt>
                <c:pt idx="400" formatCode="0.00">
                  <c:v>5.83</c:v>
                </c:pt>
                <c:pt idx="401" formatCode="0.00">
                  <c:v>5.58</c:v>
                </c:pt>
                <c:pt idx="402" formatCode="0.00">
                  <c:v>5.32</c:v>
                </c:pt>
                <c:pt idx="403" formatCode="0.00">
                  <c:v>4.6800000000000006</c:v>
                </c:pt>
                <c:pt idx="404" formatCode="0.00">
                  <c:v>4.34</c:v>
                </c:pt>
                <c:pt idx="405" formatCode="0.00">
                  <c:v>3.96</c:v>
                </c:pt>
                <c:pt idx="406" formatCode="0.00">
                  <c:v>3.79</c:v>
                </c:pt>
                <c:pt idx="407" formatCode="0.00">
                  <c:v>3.4200000000000008</c:v>
                </c:pt>
                <c:pt idx="408" formatCode="0.00">
                  <c:v>3.33</c:v>
                </c:pt>
                <c:pt idx="409" formatCode="0.00">
                  <c:v>3.5</c:v>
                </c:pt>
                <c:pt idx="410" formatCode="0.00">
                  <c:v>3.6899999999999995</c:v>
                </c:pt>
                <c:pt idx="411" formatCode="0.00">
                  <c:v>3.4300000000000006</c:v>
                </c:pt>
                <c:pt idx="412" formatCode="0.00">
                  <c:v>3.6000000000000005</c:v>
                </c:pt>
                <c:pt idx="413" formatCode="0.00">
                  <c:v>3.4299999999999997</c:v>
                </c:pt>
                <c:pt idx="414" formatCode="0.00">
                  <c:v>3.46</c:v>
                </c:pt>
                <c:pt idx="415" formatCode="0.00">
                  <c:v>3.3899999999999997</c:v>
                </c:pt>
                <c:pt idx="416" formatCode="0.00">
                  <c:v>3.3500000000000005</c:v>
                </c:pt>
                <c:pt idx="417" formatCode="0.00">
                  <c:v>3.1100000000000003</c:v>
                </c:pt>
                <c:pt idx="418" formatCode="0.00">
                  <c:v>2.9399999999999995</c:v>
                </c:pt>
                <c:pt idx="419" formatCode="0.00">
                  <c:v>2.75</c:v>
                </c:pt>
                <c:pt idx="420" formatCode="0.00">
                  <c:v>2.95</c:v>
                </c:pt>
                <c:pt idx="421" formatCode="0.00">
                  <c:v>2.8100000000000005</c:v>
                </c:pt>
                <c:pt idx="422" formatCode="0.00">
                  <c:v>3.34</c:v>
                </c:pt>
                <c:pt idx="423" formatCode="0.00">
                  <c:v>3.870000000000001</c:v>
                </c:pt>
                <c:pt idx="424" formatCode="0.00">
                  <c:v>3.8500000000000005</c:v>
                </c:pt>
                <c:pt idx="425" formatCode="0.00">
                  <c:v>3.7</c:v>
                </c:pt>
                <c:pt idx="426" formatCode="0.00">
                  <c:v>3.33</c:v>
                </c:pt>
                <c:pt idx="427" formatCode="0.00">
                  <c:v>3.3600000000000003</c:v>
                </c:pt>
                <c:pt idx="428" formatCode="0.00">
                  <c:v>3.6399999999999997</c:v>
                </c:pt>
                <c:pt idx="429" formatCode="0.00">
                  <c:v>3.6900000000000004</c:v>
                </c:pt>
                <c:pt idx="430" formatCode="0.00">
                  <c:v>3.63</c:v>
                </c:pt>
                <c:pt idx="431" formatCode="0.00">
                  <c:v>3.660000000000001</c:v>
                </c:pt>
                <c:pt idx="432" formatCode="0.00">
                  <c:v>3.54</c:v>
                </c:pt>
                <c:pt idx="433" formatCode="0.00">
                  <c:v>3.4299999999999997</c:v>
                </c:pt>
                <c:pt idx="434" formatCode="0.00">
                  <c:v>3.29</c:v>
                </c:pt>
                <c:pt idx="435" formatCode="0.00">
                  <c:v>3.0600000000000005</c:v>
                </c:pt>
                <c:pt idx="436" formatCode="0.00">
                  <c:v>3.12</c:v>
                </c:pt>
                <c:pt idx="437" formatCode="0.00">
                  <c:v>3.3899999999999997</c:v>
                </c:pt>
                <c:pt idx="438" formatCode="0.00">
                  <c:v>3.34</c:v>
                </c:pt>
                <c:pt idx="439" formatCode="0.00">
                  <c:v>3.3600000000000003</c:v>
                </c:pt>
                <c:pt idx="440" formatCode="0.00">
                  <c:v>3.3600000000000003</c:v>
                </c:pt>
                <c:pt idx="441" formatCode="0.00">
                  <c:v>3.1799999999999997</c:v>
                </c:pt>
                <c:pt idx="442" formatCode="0.00">
                  <c:v>3.0900000000000007</c:v>
                </c:pt>
                <c:pt idx="443" formatCode="0.00">
                  <c:v>3.0700000000000003</c:v>
                </c:pt>
                <c:pt idx="444" formatCode="0.00">
                  <c:v>2.8200000000000003</c:v>
                </c:pt>
                <c:pt idx="445" formatCode="0.00">
                  <c:v>2.66</c:v>
                </c:pt>
                <c:pt idx="446" formatCode="0.00">
                  <c:v>2.9300000000000006</c:v>
                </c:pt>
                <c:pt idx="447" formatCode="0.00">
                  <c:v>2.6599999999999993</c:v>
                </c:pt>
                <c:pt idx="448" formatCode="0.00">
                  <c:v>2.62</c:v>
                </c:pt>
                <c:pt idx="449" formatCode="0.00">
                  <c:v>2.8800000000000008</c:v>
                </c:pt>
                <c:pt idx="450" formatCode="0.00">
                  <c:v>3.9000000000000004</c:v>
                </c:pt>
                <c:pt idx="451" formatCode="0.00">
                  <c:v>4.2900000000000009</c:v>
                </c:pt>
                <c:pt idx="452" formatCode="0.00">
                  <c:v>4.0300000000000011</c:v>
                </c:pt>
                <c:pt idx="453" formatCode="0.00">
                  <c:v>4.1000000000000005</c:v>
                </c:pt>
                <c:pt idx="454" formatCode="0.00">
                  <c:v>5.2199999999999989</c:v>
                </c:pt>
                <c:pt idx="455" formatCode="0.00">
                  <c:v>5.43</c:v>
                </c:pt>
                <c:pt idx="456" formatCode="0.00">
                  <c:v>6.2899999999999991</c:v>
                </c:pt>
                <c:pt idx="457" formatCode="0.00">
                  <c:v>6.75</c:v>
                </c:pt>
                <c:pt idx="458" formatCode="0.00">
                  <c:v>7.3900000000000006</c:v>
                </c:pt>
                <c:pt idx="459" formatCode="0.00">
                  <c:v>6.3900000000000006</c:v>
                </c:pt>
                <c:pt idx="460" formatCode="0.00">
                  <c:v>6.21</c:v>
                </c:pt>
                <c:pt idx="461" formatCode="0.00">
                  <c:v>6.73</c:v>
                </c:pt>
                <c:pt idx="462" formatCode="0.00">
                  <c:v>7.3800000000000008</c:v>
                </c:pt>
                <c:pt idx="463" formatCode="0.00">
                  <c:v>7.6499999999999986</c:v>
                </c:pt>
                <c:pt idx="464" formatCode="0.00">
                  <c:v>10.34</c:v>
                </c:pt>
                <c:pt idx="465" formatCode="0.00">
                  <c:v>15.269999999999998</c:v>
                </c:pt>
                <c:pt idx="466" formatCode="0.00">
                  <c:v>18.279999999999998</c:v>
                </c:pt>
                <c:pt idx="467" formatCode="0.00">
                  <c:v>17.149999999999999</c:v>
                </c:pt>
                <c:pt idx="468" formatCode="0.00">
                  <c:v>15.66</c:v>
                </c:pt>
                <c:pt idx="469" formatCode="0.00">
                  <c:v>16.599999999999998</c:v>
                </c:pt>
                <c:pt idx="470" formatCode="0.00">
                  <c:v>15.91</c:v>
                </c:pt>
                <c:pt idx="471" formatCode="0.00">
                  <c:v>12.61</c:v>
                </c:pt>
                <c:pt idx="472" formatCode="0.00">
                  <c:v>10.73</c:v>
                </c:pt>
                <c:pt idx="473" formatCode="0.00">
                  <c:v>9.34</c:v>
                </c:pt>
                <c:pt idx="474" formatCode="0.00">
                  <c:v>8.17</c:v>
                </c:pt>
                <c:pt idx="475" formatCode="0.00">
                  <c:v>7.8800000000000008</c:v>
                </c:pt>
                <c:pt idx="476" formatCode="0.00">
                  <c:v>6.8100000000000005</c:v>
                </c:pt>
                <c:pt idx="477" formatCode="0.00">
                  <c:v>6.5599999999999987</c:v>
                </c:pt>
                <c:pt idx="478" formatCode="0.00">
                  <c:v>6.32</c:v>
                </c:pt>
                <c:pt idx="479" formatCode="0.00">
                  <c:v>5.49</c:v>
                </c:pt>
                <c:pt idx="480" formatCode="0.00">
                  <c:v>5.2099999999999991</c:v>
                </c:pt>
                <c:pt idx="481" formatCode="0.00">
                  <c:v>5.3900000000000006</c:v>
                </c:pt>
                <c:pt idx="482" formatCode="0.00">
                  <c:v>4.75</c:v>
                </c:pt>
                <c:pt idx="483" formatCode="0.00">
                  <c:v>4.2800000000000011</c:v>
                </c:pt>
                <c:pt idx="484" formatCode="0.00">
                  <c:v>5.7900000000000009</c:v>
                </c:pt>
                <c:pt idx="485" formatCode="0.00">
                  <c:v>5.8199999999999994</c:v>
                </c:pt>
                <c:pt idx="486" formatCode="0.00">
                  <c:v>5.32</c:v>
                </c:pt>
                <c:pt idx="487" formatCode="0.00">
                  <c:v>5.72</c:v>
                </c:pt>
                <c:pt idx="488" formatCode="0.00">
                  <c:v>5.1300000000000008</c:v>
                </c:pt>
                <c:pt idx="489" formatCode="0.00">
                  <c:v>4.8899999999999997</c:v>
                </c:pt>
                <c:pt idx="490" formatCode="0.00">
                  <c:v>5.17</c:v>
                </c:pt>
                <c:pt idx="491" formatCode="0.00">
                  <c:v>4.3099999999999996</c:v>
                </c:pt>
                <c:pt idx="492" formatCode="0.00">
                  <c:v>3.85</c:v>
                </c:pt>
                <c:pt idx="493" formatCode="0.00">
                  <c:v>3.51</c:v>
                </c:pt>
                <c:pt idx="494" formatCode="0.00">
                  <c:v>3.76</c:v>
                </c:pt>
                <c:pt idx="495" formatCode="0.00">
                  <c:v>3.5</c:v>
                </c:pt>
                <c:pt idx="496" formatCode="0.00">
                  <c:v>3.8600000000000003</c:v>
                </c:pt>
                <c:pt idx="497" formatCode="0.00">
                  <c:v>4.4400000000000004</c:v>
                </c:pt>
                <c:pt idx="498" formatCode="0.00">
                  <c:v>4.25</c:v>
                </c:pt>
                <c:pt idx="499" formatCode="0.00">
                  <c:v>6.21</c:v>
                </c:pt>
                <c:pt idx="500" formatCode="0.00">
                  <c:v>7.5599999999999987</c:v>
                </c:pt>
                <c:pt idx="501" formatCode="0.00">
                  <c:v>6.1399999999999988</c:v>
                </c:pt>
                <c:pt idx="502" formatCode="0.00">
                  <c:v>6.93</c:v>
                </c:pt>
                <c:pt idx="503" formatCode="0.00">
                  <c:v>6.3099999999999987</c:v>
                </c:pt>
                <c:pt idx="504" formatCode="0.00">
                  <c:v>5.6000000000000005</c:v>
                </c:pt>
                <c:pt idx="505" formatCode="0.00">
                  <c:v>5.12</c:v>
                </c:pt>
                <c:pt idx="506" formatCode="0.00">
                  <c:v>5.12</c:v>
                </c:pt>
                <c:pt idx="507" formatCode="0.00">
                  <c:v>5.0600000000000005</c:v>
                </c:pt>
                <c:pt idx="508" formatCode="0.00">
                  <c:v>6.05</c:v>
                </c:pt>
                <c:pt idx="509" formatCode="0.00">
                  <c:v>5.78</c:v>
                </c:pt>
                <c:pt idx="510" formatCode="0.00">
                  <c:v>5.45</c:v>
                </c:pt>
                <c:pt idx="511" formatCode="0.00">
                  <c:v>5.1400000000000006</c:v>
                </c:pt>
                <c:pt idx="512" formatCode="0.00">
                  <c:v>4.9000000000000004</c:v>
                </c:pt>
                <c:pt idx="513" formatCode="0.00">
                  <c:v>4.84</c:v>
                </c:pt>
                <c:pt idx="514" formatCode="0.00">
                  <c:v>4.8800000000000008</c:v>
                </c:pt>
                <c:pt idx="515" formatCode="0.00">
                  <c:v>4.59</c:v>
                </c:pt>
                <c:pt idx="516" formatCode="0.00">
                  <c:v>4.18</c:v>
                </c:pt>
                <c:pt idx="517" formatCode="0.00">
                  <c:v>4.0500000000000007</c:v>
                </c:pt>
                <c:pt idx="518" formatCode="0.00">
                  <c:v>3.95</c:v>
                </c:pt>
                <c:pt idx="519" formatCode="0.00">
                  <c:v>3.7200000000000006</c:v>
                </c:pt>
                <c:pt idx="520" formatCode="0.00">
                  <c:v>4</c:v>
                </c:pt>
                <c:pt idx="521" formatCode="0.00">
                  <c:v>4.5200000000000005</c:v>
                </c:pt>
                <c:pt idx="522" formatCode="0.00">
                  <c:v>3.76</c:v>
                </c:pt>
                <c:pt idx="523" formatCode="0.00">
                  <c:v>3.8</c:v>
                </c:pt>
                <c:pt idx="524" formatCode="0.00">
                  <c:v>3.6599999999999997</c:v>
                </c:pt>
                <c:pt idx="525" formatCode="0.00">
                  <c:v>3.3099999999999996</c:v>
                </c:pt>
                <c:pt idx="526" formatCode="0.00">
                  <c:v>3.2099999999999995</c:v>
                </c:pt>
                <c:pt idx="527" formatCode="0.00">
                  <c:v>3.03</c:v>
                </c:pt>
                <c:pt idx="528" formatCode="0.00">
                  <c:v>3.0500000000000003</c:v>
                </c:pt>
                <c:pt idx="529" formatCode="0.00">
                  <c:v>2.8</c:v>
                </c:pt>
                <c:pt idx="530" formatCode="0.00">
                  <c:v>2.9099999999999997</c:v>
                </c:pt>
                <c:pt idx="531" formatCode="0.00">
                  <c:v>2.8200000000000003</c:v>
                </c:pt>
                <c:pt idx="532" formatCode="0.00">
                  <c:v>2.77</c:v>
                </c:pt>
                <c:pt idx="533" formatCode="0.00">
                  <c:v>2.68</c:v>
                </c:pt>
                <c:pt idx="534" formatCode="0.00">
                  <c:v>3.3600000000000003</c:v>
                </c:pt>
                <c:pt idx="535" formatCode="0.00">
                  <c:v>3.1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424832"/>
        <c:axId val="112426368"/>
      </c:scatterChart>
      <c:valAx>
        <c:axId val="112424832"/>
        <c:scaling>
          <c:orientation val="minMax"/>
          <c:max val="2016"/>
          <c:min val="1970"/>
        </c:scaling>
        <c:delete val="0"/>
        <c:axPos val="b"/>
        <c:numFmt formatCode="0" sourceLinked="0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112426368"/>
        <c:crosses val="autoZero"/>
        <c:crossBetween val="midCat"/>
        <c:majorUnit val="3"/>
      </c:valAx>
      <c:valAx>
        <c:axId val="1124263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ield spread (%)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112424832"/>
        <c:crosses val="autoZero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24011832969039404"/>
          <c:y val="0.16160880110697806"/>
          <c:w val="0.19566754155730534"/>
          <c:h val="0.14372395954153966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106887501131324"/>
          <c:y val="3.734710510139324E-2"/>
          <c:w val="0.85688840619060547"/>
          <c:h val="0.82341763082137631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ure 10.15'!$B$1</c:f>
              <c:strCache>
                <c:ptCount val="1"/>
                <c:pt idx="0">
                  <c:v>10-year Treasury</c:v>
                </c:pt>
              </c:strCache>
            </c:strRef>
          </c:tx>
          <c:spPr>
            <a:ln w="19050">
              <a:solidFill>
                <a:schemeClr val="tx2">
                  <a:lumMod val="40000"/>
                  <a:lumOff val="60000"/>
                </a:schemeClr>
              </a:solidFill>
            </a:ln>
          </c:spPr>
          <c:marker>
            <c:symbol val="none"/>
          </c:marker>
          <c:xVal>
            <c:numRef>
              <c:f>'Figure 10.15'!$A$2:$A$537</c:f>
              <c:numCache>
                <c:formatCode>General</c:formatCode>
                <c:ptCount val="536"/>
                <c:pt idx="0">
                  <c:v>1970.0000000000191</c:v>
                </c:pt>
                <c:pt idx="1">
                  <c:v>1970.0833333333524</c:v>
                </c:pt>
                <c:pt idx="2">
                  <c:v>1970.1666666666856</c:v>
                </c:pt>
                <c:pt idx="3">
                  <c:v>1970.2500000000189</c:v>
                </c:pt>
                <c:pt idx="4">
                  <c:v>1970.3333333333521</c:v>
                </c:pt>
                <c:pt idx="5">
                  <c:v>1970.4166666666854</c:v>
                </c:pt>
                <c:pt idx="6">
                  <c:v>1970.5000000000186</c:v>
                </c:pt>
                <c:pt idx="7">
                  <c:v>1970.5833333333519</c:v>
                </c:pt>
                <c:pt idx="8">
                  <c:v>1970.6666666666852</c:v>
                </c:pt>
                <c:pt idx="9">
                  <c:v>1970.7500000000184</c:v>
                </c:pt>
                <c:pt idx="10">
                  <c:v>1970.8333333333517</c:v>
                </c:pt>
                <c:pt idx="11">
                  <c:v>1970.9166666666849</c:v>
                </c:pt>
                <c:pt idx="12">
                  <c:v>1971.0000000000182</c:v>
                </c:pt>
                <c:pt idx="13">
                  <c:v>1971.0833333333514</c:v>
                </c:pt>
                <c:pt idx="14">
                  <c:v>1971.1666666666847</c:v>
                </c:pt>
                <c:pt idx="15">
                  <c:v>1971.250000000018</c:v>
                </c:pt>
                <c:pt idx="16">
                  <c:v>1971.3333333333512</c:v>
                </c:pt>
                <c:pt idx="17">
                  <c:v>1971.4166666666845</c:v>
                </c:pt>
                <c:pt idx="18">
                  <c:v>1971.5000000000177</c:v>
                </c:pt>
                <c:pt idx="19">
                  <c:v>1971.583333333351</c:v>
                </c:pt>
                <c:pt idx="20">
                  <c:v>1971.6666666666843</c:v>
                </c:pt>
                <c:pt idx="21">
                  <c:v>1971.7500000000175</c:v>
                </c:pt>
                <c:pt idx="22">
                  <c:v>1971.8333333333508</c:v>
                </c:pt>
                <c:pt idx="23">
                  <c:v>1971.916666666684</c:v>
                </c:pt>
                <c:pt idx="24">
                  <c:v>1972.0000000000173</c:v>
                </c:pt>
                <c:pt idx="25">
                  <c:v>1972.0833333333505</c:v>
                </c:pt>
                <c:pt idx="26">
                  <c:v>1972.1666666666838</c:v>
                </c:pt>
                <c:pt idx="27">
                  <c:v>1972.2500000000171</c:v>
                </c:pt>
                <c:pt idx="28">
                  <c:v>1972.3333333333503</c:v>
                </c:pt>
                <c:pt idx="29">
                  <c:v>1972.4166666666836</c:v>
                </c:pt>
                <c:pt idx="30">
                  <c:v>1972.5000000000168</c:v>
                </c:pt>
                <c:pt idx="31">
                  <c:v>1972.5833333333501</c:v>
                </c:pt>
                <c:pt idx="32">
                  <c:v>1972.6666666666833</c:v>
                </c:pt>
                <c:pt idx="33">
                  <c:v>1972.7500000000166</c:v>
                </c:pt>
                <c:pt idx="34">
                  <c:v>1972.8333333333499</c:v>
                </c:pt>
                <c:pt idx="35">
                  <c:v>1972.9166666666831</c:v>
                </c:pt>
                <c:pt idx="36">
                  <c:v>1973.0000000000164</c:v>
                </c:pt>
                <c:pt idx="37">
                  <c:v>1973.0833333333496</c:v>
                </c:pt>
                <c:pt idx="38">
                  <c:v>1973.1666666666829</c:v>
                </c:pt>
                <c:pt idx="39">
                  <c:v>1973.2500000000161</c:v>
                </c:pt>
                <c:pt idx="40">
                  <c:v>1973.3333333333494</c:v>
                </c:pt>
                <c:pt idx="41">
                  <c:v>1973.4166666666827</c:v>
                </c:pt>
                <c:pt idx="42">
                  <c:v>1973.5000000000159</c:v>
                </c:pt>
                <c:pt idx="43">
                  <c:v>1973.5833333333492</c:v>
                </c:pt>
                <c:pt idx="44">
                  <c:v>1973.6666666666824</c:v>
                </c:pt>
                <c:pt idx="45">
                  <c:v>1973.7500000000157</c:v>
                </c:pt>
                <c:pt idx="46">
                  <c:v>1973.8333333333489</c:v>
                </c:pt>
                <c:pt idx="47">
                  <c:v>1973.9166666666822</c:v>
                </c:pt>
                <c:pt idx="48">
                  <c:v>1974.0000000000155</c:v>
                </c:pt>
                <c:pt idx="49">
                  <c:v>1974.0833333333487</c:v>
                </c:pt>
                <c:pt idx="50">
                  <c:v>1974.166666666682</c:v>
                </c:pt>
                <c:pt idx="51">
                  <c:v>1974.2500000000152</c:v>
                </c:pt>
                <c:pt idx="52">
                  <c:v>1974.3333333333485</c:v>
                </c:pt>
                <c:pt idx="53">
                  <c:v>1974.4166666666817</c:v>
                </c:pt>
                <c:pt idx="54">
                  <c:v>1974.500000000015</c:v>
                </c:pt>
                <c:pt idx="55">
                  <c:v>1974.5833333333483</c:v>
                </c:pt>
                <c:pt idx="56">
                  <c:v>1974.6666666666815</c:v>
                </c:pt>
                <c:pt idx="57">
                  <c:v>1974.7500000000148</c:v>
                </c:pt>
                <c:pt idx="58">
                  <c:v>1974.833333333348</c:v>
                </c:pt>
                <c:pt idx="59">
                  <c:v>1974.9166666666813</c:v>
                </c:pt>
                <c:pt idx="60">
                  <c:v>1975.0000000000146</c:v>
                </c:pt>
                <c:pt idx="61">
                  <c:v>1975.0833333333478</c:v>
                </c:pt>
                <c:pt idx="62">
                  <c:v>1975.1666666666811</c:v>
                </c:pt>
                <c:pt idx="63">
                  <c:v>1975.2500000000143</c:v>
                </c:pt>
                <c:pt idx="64">
                  <c:v>1975.3333333333476</c:v>
                </c:pt>
                <c:pt idx="65">
                  <c:v>1975.4166666666808</c:v>
                </c:pt>
                <c:pt idx="66">
                  <c:v>1975.5000000000141</c:v>
                </c:pt>
                <c:pt idx="67">
                  <c:v>1975.5833333333474</c:v>
                </c:pt>
                <c:pt idx="68">
                  <c:v>1975.6666666666806</c:v>
                </c:pt>
                <c:pt idx="69">
                  <c:v>1975.7500000000139</c:v>
                </c:pt>
                <c:pt idx="70">
                  <c:v>1975.8333333333471</c:v>
                </c:pt>
                <c:pt idx="71">
                  <c:v>1975.9166666666804</c:v>
                </c:pt>
                <c:pt idx="72">
                  <c:v>1976.0000000000136</c:v>
                </c:pt>
                <c:pt idx="73">
                  <c:v>1976.0833333333469</c:v>
                </c:pt>
                <c:pt idx="74">
                  <c:v>1976.1666666666802</c:v>
                </c:pt>
                <c:pt idx="75">
                  <c:v>1976.2500000000134</c:v>
                </c:pt>
                <c:pt idx="76">
                  <c:v>1976.3333333333467</c:v>
                </c:pt>
                <c:pt idx="77">
                  <c:v>1976.4166666666799</c:v>
                </c:pt>
                <c:pt idx="78">
                  <c:v>1976.5000000000132</c:v>
                </c:pt>
                <c:pt idx="79">
                  <c:v>1976.5833333333464</c:v>
                </c:pt>
                <c:pt idx="80">
                  <c:v>1976.6666666666797</c:v>
                </c:pt>
                <c:pt idx="81">
                  <c:v>1976.750000000013</c:v>
                </c:pt>
                <c:pt idx="82">
                  <c:v>1976.8333333333462</c:v>
                </c:pt>
                <c:pt idx="83">
                  <c:v>1976.9166666666795</c:v>
                </c:pt>
                <c:pt idx="84">
                  <c:v>1977.0000000000127</c:v>
                </c:pt>
                <c:pt idx="85">
                  <c:v>1977.083333333346</c:v>
                </c:pt>
                <c:pt idx="86">
                  <c:v>1977.1666666666792</c:v>
                </c:pt>
                <c:pt idx="87">
                  <c:v>1977.2500000000125</c:v>
                </c:pt>
                <c:pt idx="88">
                  <c:v>1977.3333333333458</c:v>
                </c:pt>
                <c:pt idx="89">
                  <c:v>1977.416666666679</c:v>
                </c:pt>
                <c:pt idx="90">
                  <c:v>1977.5000000000123</c:v>
                </c:pt>
                <c:pt idx="91">
                  <c:v>1977.5833333333455</c:v>
                </c:pt>
                <c:pt idx="92">
                  <c:v>1977.6666666666788</c:v>
                </c:pt>
                <c:pt idx="93">
                  <c:v>1977.7500000000121</c:v>
                </c:pt>
                <c:pt idx="94">
                  <c:v>1977.8333333333453</c:v>
                </c:pt>
                <c:pt idx="95">
                  <c:v>1977.9166666666786</c:v>
                </c:pt>
                <c:pt idx="96">
                  <c:v>1978.0000000000118</c:v>
                </c:pt>
                <c:pt idx="97">
                  <c:v>1978.0833333333451</c:v>
                </c:pt>
                <c:pt idx="98">
                  <c:v>1978.1666666666783</c:v>
                </c:pt>
                <c:pt idx="99">
                  <c:v>1978.2500000000116</c:v>
                </c:pt>
                <c:pt idx="100">
                  <c:v>1978.3333333333449</c:v>
                </c:pt>
                <c:pt idx="101">
                  <c:v>1978.4166666666781</c:v>
                </c:pt>
                <c:pt idx="102">
                  <c:v>1978.5000000000114</c:v>
                </c:pt>
                <c:pt idx="103">
                  <c:v>1978.5833333333446</c:v>
                </c:pt>
                <c:pt idx="104">
                  <c:v>1978.6666666666779</c:v>
                </c:pt>
                <c:pt idx="105">
                  <c:v>1978.7500000000111</c:v>
                </c:pt>
                <c:pt idx="106">
                  <c:v>1978.8333333333444</c:v>
                </c:pt>
                <c:pt idx="107">
                  <c:v>1978.9166666666777</c:v>
                </c:pt>
                <c:pt idx="108">
                  <c:v>1979.0000000000109</c:v>
                </c:pt>
                <c:pt idx="109">
                  <c:v>1979.0833333333442</c:v>
                </c:pt>
                <c:pt idx="110">
                  <c:v>1979.1666666666774</c:v>
                </c:pt>
                <c:pt idx="111">
                  <c:v>1979.2500000000107</c:v>
                </c:pt>
                <c:pt idx="112">
                  <c:v>1979.3333333333439</c:v>
                </c:pt>
                <c:pt idx="113">
                  <c:v>1979.4166666666772</c:v>
                </c:pt>
                <c:pt idx="114">
                  <c:v>1979.5000000000105</c:v>
                </c:pt>
                <c:pt idx="115">
                  <c:v>1979.5833333333437</c:v>
                </c:pt>
                <c:pt idx="116">
                  <c:v>1979.666666666677</c:v>
                </c:pt>
                <c:pt idx="117">
                  <c:v>1979.7500000000102</c:v>
                </c:pt>
                <c:pt idx="118">
                  <c:v>1979.8333333333435</c:v>
                </c:pt>
                <c:pt idx="119">
                  <c:v>1979.9166666666767</c:v>
                </c:pt>
                <c:pt idx="120">
                  <c:v>1980.00000000001</c:v>
                </c:pt>
                <c:pt idx="121">
                  <c:v>1980.0833333333433</c:v>
                </c:pt>
                <c:pt idx="122">
                  <c:v>1980.1666666666765</c:v>
                </c:pt>
                <c:pt idx="123">
                  <c:v>1980.2500000000098</c:v>
                </c:pt>
                <c:pt idx="124">
                  <c:v>1980.333333333343</c:v>
                </c:pt>
                <c:pt idx="125">
                  <c:v>1980.4166666666763</c:v>
                </c:pt>
                <c:pt idx="126">
                  <c:v>1980.5000000000095</c:v>
                </c:pt>
                <c:pt idx="127">
                  <c:v>1980.5833333333428</c:v>
                </c:pt>
                <c:pt idx="128">
                  <c:v>1980.6666666666761</c:v>
                </c:pt>
                <c:pt idx="129">
                  <c:v>1980.7500000000093</c:v>
                </c:pt>
                <c:pt idx="130">
                  <c:v>1980.8333333333426</c:v>
                </c:pt>
                <c:pt idx="131">
                  <c:v>1980.9166666666758</c:v>
                </c:pt>
                <c:pt idx="132">
                  <c:v>1981.0000000000091</c:v>
                </c:pt>
                <c:pt idx="133">
                  <c:v>1981.0833333333424</c:v>
                </c:pt>
                <c:pt idx="134">
                  <c:v>1981.1666666666756</c:v>
                </c:pt>
                <c:pt idx="135">
                  <c:v>1981.2500000000089</c:v>
                </c:pt>
                <c:pt idx="136">
                  <c:v>1981.3333333333421</c:v>
                </c:pt>
                <c:pt idx="137">
                  <c:v>1981.4166666666754</c:v>
                </c:pt>
                <c:pt idx="138">
                  <c:v>1981.5000000000086</c:v>
                </c:pt>
                <c:pt idx="139">
                  <c:v>1981.5833333333419</c:v>
                </c:pt>
                <c:pt idx="140">
                  <c:v>1981.6666666666752</c:v>
                </c:pt>
                <c:pt idx="141">
                  <c:v>1981.7500000000084</c:v>
                </c:pt>
                <c:pt idx="142">
                  <c:v>1981.8333333333417</c:v>
                </c:pt>
                <c:pt idx="143">
                  <c:v>1981.9166666666749</c:v>
                </c:pt>
                <c:pt idx="144">
                  <c:v>1982.0000000000082</c:v>
                </c:pt>
                <c:pt idx="145">
                  <c:v>1982.0833333333414</c:v>
                </c:pt>
                <c:pt idx="146">
                  <c:v>1982.1666666666747</c:v>
                </c:pt>
                <c:pt idx="147">
                  <c:v>1982.250000000008</c:v>
                </c:pt>
                <c:pt idx="148">
                  <c:v>1982.3333333333412</c:v>
                </c:pt>
                <c:pt idx="149">
                  <c:v>1982.4166666666745</c:v>
                </c:pt>
                <c:pt idx="150">
                  <c:v>1982.5000000000077</c:v>
                </c:pt>
                <c:pt idx="151">
                  <c:v>1982.583333333341</c:v>
                </c:pt>
                <c:pt idx="152">
                  <c:v>1982.6666666666742</c:v>
                </c:pt>
                <c:pt idx="153">
                  <c:v>1982.7500000000075</c:v>
                </c:pt>
                <c:pt idx="154">
                  <c:v>1982.8333333333408</c:v>
                </c:pt>
                <c:pt idx="155">
                  <c:v>1982.916666666674</c:v>
                </c:pt>
                <c:pt idx="156">
                  <c:v>1983.0000000000073</c:v>
                </c:pt>
                <c:pt idx="157">
                  <c:v>1983.0833333333405</c:v>
                </c:pt>
                <c:pt idx="158">
                  <c:v>1983.1666666666738</c:v>
                </c:pt>
                <c:pt idx="159">
                  <c:v>1983.250000000007</c:v>
                </c:pt>
                <c:pt idx="160">
                  <c:v>1983.3333333333403</c:v>
                </c:pt>
                <c:pt idx="161">
                  <c:v>1983.4166666666736</c:v>
                </c:pt>
                <c:pt idx="162">
                  <c:v>1983.5000000000068</c:v>
                </c:pt>
                <c:pt idx="163">
                  <c:v>1983.5833333333401</c:v>
                </c:pt>
                <c:pt idx="164">
                  <c:v>1983.6666666666733</c:v>
                </c:pt>
                <c:pt idx="165">
                  <c:v>1983.7500000000066</c:v>
                </c:pt>
                <c:pt idx="166">
                  <c:v>1983.8333333333399</c:v>
                </c:pt>
                <c:pt idx="167">
                  <c:v>1983.9166666666731</c:v>
                </c:pt>
                <c:pt idx="168">
                  <c:v>1984.0000000000064</c:v>
                </c:pt>
                <c:pt idx="169">
                  <c:v>1984.0833333333396</c:v>
                </c:pt>
                <c:pt idx="170">
                  <c:v>1984.1666666666729</c:v>
                </c:pt>
                <c:pt idx="171">
                  <c:v>1984.2500000000061</c:v>
                </c:pt>
                <c:pt idx="172">
                  <c:v>1984.3333333333394</c:v>
                </c:pt>
                <c:pt idx="173">
                  <c:v>1984.4166666666727</c:v>
                </c:pt>
                <c:pt idx="174">
                  <c:v>1984.5000000000059</c:v>
                </c:pt>
                <c:pt idx="175">
                  <c:v>1984.5833333333392</c:v>
                </c:pt>
                <c:pt idx="176">
                  <c:v>1984.6666666666724</c:v>
                </c:pt>
                <c:pt idx="177">
                  <c:v>1984.7500000000057</c:v>
                </c:pt>
                <c:pt idx="178">
                  <c:v>1984.8333333333389</c:v>
                </c:pt>
                <c:pt idx="179">
                  <c:v>1984.9166666666722</c:v>
                </c:pt>
                <c:pt idx="180">
                  <c:v>1985.0000000000055</c:v>
                </c:pt>
                <c:pt idx="181">
                  <c:v>1985.0833333333387</c:v>
                </c:pt>
                <c:pt idx="182">
                  <c:v>1985.166666666672</c:v>
                </c:pt>
                <c:pt idx="183">
                  <c:v>1985.2500000000052</c:v>
                </c:pt>
                <c:pt idx="184">
                  <c:v>1985.3333333333385</c:v>
                </c:pt>
                <c:pt idx="185">
                  <c:v>1985.4166666666717</c:v>
                </c:pt>
                <c:pt idx="186">
                  <c:v>1985.500000000005</c:v>
                </c:pt>
                <c:pt idx="187">
                  <c:v>1985.5833333333383</c:v>
                </c:pt>
                <c:pt idx="188">
                  <c:v>1985.6666666666715</c:v>
                </c:pt>
                <c:pt idx="189">
                  <c:v>1985.7500000000048</c:v>
                </c:pt>
                <c:pt idx="190">
                  <c:v>1985.833333333338</c:v>
                </c:pt>
                <c:pt idx="191">
                  <c:v>1985.9166666666713</c:v>
                </c:pt>
                <c:pt idx="192">
                  <c:v>1986.0000000000045</c:v>
                </c:pt>
                <c:pt idx="193">
                  <c:v>1986.0833333333378</c:v>
                </c:pt>
                <c:pt idx="194">
                  <c:v>1986.1666666666711</c:v>
                </c:pt>
                <c:pt idx="195">
                  <c:v>1986.2500000000043</c:v>
                </c:pt>
                <c:pt idx="196">
                  <c:v>1986.3333333333376</c:v>
                </c:pt>
                <c:pt idx="197">
                  <c:v>1986.4166666666708</c:v>
                </c:pt>
                <c:pt idx="198">
                  <c:v>1986.5000000000041</c:v>
                </c:pt>
                <c:pt idx="199">
                  <c:v>1986.5833333333374</c:v>
                </c:pt>
                <c:pt idx="200">
                  <c:v>1986.6666666666706</c:v>
                </c:pt>
                <c:pt idx="201">
                  <c:v>1986.7500000000039</c:v>
                </c:pt>
                <c:pt idx="202">
                  <c:v>1986.8333333333371</c:v>
                </c:pt>
                <c:pt idx="203">
                  <c:v>1986.9166666666704</c:v>
                </c:pt>
                <c:pt idx="204">
                  <c:v>1987.0000000000036</c:v>
                </c:pt>
                <c:pt idx="205">
                  <c:v>1987.0833333333369</c:v>
                </c:pt>
                <c:pt idx="206">
                  <c:v>1987.1666666666702</c:v>
                </c:pt>
                <c:pt idx="207">
                  <c:v>1987.2500000000034</c:v>
                </c:pt>
                <c:pt idx="208">
                  <c:v>1987.3333333333367</c:v>
                </c:pt>
                <c:pt idx="209">
                  <c:v>1987.4166666666699</c:v>
                </c:pt>
                <c:pt idx="210">
                  <c:v>1987.5000000000032</c:v>
                </c:pt>
                <c:pt idx="211">
                  <c:v>1987.5833333333364</c:v>
                </c:pt>
                <c:pt idx="212">
                  <c:v>1987.6666666666697</c:v>
                </c:pt>
                <c:pt idx="213">
                  <c:v>1987.750000000003</c:v>
                </c:pt>
                <c:pt idx="214">
                  <c:v>1987.8333333333362</c:v>
                </c:pt>
                <c:pt idx="215">
                  <c:v>1987.9166666666695</c:v>
                </c:pt>
                <c:pt idx="216">
                  <c:v>1988.0000000000027</c:v>
                </c:pt>
                <c:pt idx="217">
                  <c:v>1988.083333333336</c:v>
                </c:pt>
                <c:pt idx="218">
                  <c:v>1988.1666666666692</c:v>
                </c:pt>
                <c:pt idx="219">
                  <c:v>1988.2500000000025</c:v>
                </c:pt>
                <c:pt idx="220">
                  <c:v>1988.3333333333358</c:v>
                </c:pt>
                <c:pt idx="221">
                  <c:v>1988.416666666669</c:v>
                </c:pt>
                <c:pt idx="222">
                  <c:v>1988.5000000000023</c:v>
                </c:pt>
                <c:pt idx="223">
                  <c:v>1988.5833333333355</c:v>
                </c:pt>
                <c:pt idx="224">
                  <c:v>1988.6666666666688</c:v>
                </c:pt>
                <c:pt idx="225">
                  <c:v>1988.750000000002</c:v>
                </c:pt>
                <c:pt idx="226">
                  <c:v>1988.8333333333353</c:v>
                </c:pt>
                <c:pt idx="227">
                  <c:v>1988.9166666666686</c:v>
                </c:pt>
                <c:pt idx="228">
                  <c:v>1989.0000000000018</c:v>
                </c:pt>
                <c:pt idx="229">
                  <c:v>1989.0833333333351</c:v>
                </c:pt>
                <c:pt idx="230">
                  <c:v>1989.1666666666683</c:v>
                </c:pt>
                <c:pt idx="231">
                  <c:v>1989.2500000000016</c:v>
                </c:pt>
                <c:pt idx="232">
                  <c:v>1989.3333333333348</c:v>
                </c:pt>
                <c:pt idx="233">
                  <c:v>1989.4166666666681</c:v>
                </c:pt>
                <c:pt idx="234">
                  <c:v>1989.5000000000014</c:v>
                </c:pt>
                <c:pt idx="235">
                  <c:v>1989.5833333333346</c:v>
                </c:pt>
                <c:pt idx="236">
                  <c:v>1989.6666666666679</c:v>
                </c:pt>
                <c:pt idx="237">
                  <c:v>1989.7500000000011</c:v>
                </c:pt>
                <c:pt idx="238">
                  <c:v>1989.8333333333344</c:v>
                </c:pt>
                <c:pt idx="239">
                  <c:v>1989.9166666666677</c:v>
                </c:pt>
                <c:pt idx="240">
                  <c:v>1990.0000000000009</c:v>
                </c:pt>
                <c:pt idx="241">
                  <c:v>1990.0833333333342</c:v>
                </c:pt>
                <c:pt idx="242">
                  <c:v>1990.1666666666674</c:v>
                </c:pt>
                <c:pt idx="243">
                  <c:v>1990.2500000000007</c:v>
                </c:pt>
                <c:pt idx="244">
                  <c:v>1990.3333333333339</c:v>
                </c:pt>
                <c:pt idx="245">
                  <c:v>1990.4166666666672</c:v>
                </c:pt>
                <c:pt idx="246">
                  <c:v>1990.5000000000005</c:v>
                </c:pt>
                <c:pt idx="247">
                  <c:v>1990.5833333333337</c:v>
                </c:pt>
                <c:pt idx="248">
                  <c:v>1990.666666666667</c:v>
                </c:pt>
                <c:pt idx="249">
                  <c:v>1990.7500000000002</c:v>
                </c:pt>
                <c:pt idx="250">
                  <c:v>1990.8333333333335</c:v>
                </c:pt>
                <c:pt idx="251">
                  <c:v>1990.9166666666667</c:v>
                </c:pt>
                <c:pt idx="252">
                  <c:v>1991</c:v>
                </c:pt>
                <c:pt idx="253">
                  <c:v>1991.0833333333333</c:v>
                </c:pt>
                <c:pt idx="254">
                  <c:v>1991.1666666666665</c:v>
                </c:pt>
                <c:pt idx="255">
                  <c:v>1991.2499999999998</c:v>
                </c:pt>
                <c:pt idx="256">
                  <c:v>1991.333333333333</c:v>
                </c:pt>
                <c:pt idx="257">
                  <c:v>1991.4166666666663</c:v>
                </c:pt>
                <c:pt idx="258">
                  <c:v>1991.4999999999995</c:v>
                </c:pt>
                <c:pt idx="259">
                  <c:v>1991.5833333333328</c:v>
                </c:pt>
                <c:pt idx="260">
                  <c:v>1991.6666666666661</c:v>
                </c:pt>
                <c:pt idx="261">
                  <c:v>1991.7499999999993</c:v>
                </c:pt>
                <c:pt idx="262">
                  <c:v>1991.8333333333326</c:v>
                </c:pt>
                <c:pt idx="263">
                  <c:v>1991.9166666666658</c:v>
                </c:pt>
                <c:pt idx="264">
                  <c:v>1991.9999999999991</c:v>
                </c:pt>
                <c:pt idx="265">
                  <c:v>1992.0833333333323</c:v>
                </c:pt>
                <c:pt idx="266">
                  <c:v>1992.1666666666656</c:v>
                </c:pt>
                <c:pt idx="267">
                  <c:v>1992.2499999999989</c:v>
                </c:pt>
                <c:pt idx="268">
                  <c:v>1992.3333333333321</c:v>
                </c:pt>
                <c:pt idx="269">
                  <c:v>1992.4166666666654</c:v>
                </c:pt>
                <c:pt idx="270">
                  <c:v>1992.4999999999986</c:v>
                </c:pt>
                <c:pt idx="271">
                  <c:v>1992.5833333333319</c:v>
                </c:pt>
                <c:pt idx="272">
                  <c:v>1992.6666666666652</c:v>
                </c:pt>
                <c:pt idx="273">
                  <c:v>1992.7499999999984</c:v>
                </c:pt>
                <c:pt idx="274">
                  <c:v>1992.8333333333317</c:v>
                </c:pt>
                <c:pt idx="275">
                  <c:v>1992.9166666666649</c:v>
                </c:pt>
                <c:pt idx="276">
                  <c:v>1992.9999999999982</c:v>
                </c:pt>
                <c:pt idx="277">
                  <c:v>1993.0833333333314</c:v>
                </c:pt>
                <c:pt idx="278">
                  <c:v>1993.1666666666647</c:v>
                </c:pt>
                <c:pt idx="279">
                  <c:v>1993.249999999998</c:v>
                </c:pt>
                <c:pt idx="280">
                  <c:v>1993.3333333333312</c:v>
                </c:pt>
                <c:pt idx="281">
                  <c:v>1993.4166666666645</c:v>
                </c:pt>
                <c:pt idx="282">
                  <c:v>1993.4999999999977</c:v>
                </c:pt>
                <c:pt idx="283">
                  <c:v>1993.583333333331</c:v>
                </c:pt>
                <c:pt idx="284">
                  <c:v>1993.6666666666642</c:v>
                </c:pt>
                <c:pt idx="285">
                  <c:v>1993.7499999999975</c:v>
                </c:pt>
                <c:pt idx="286">
                  <c:v>1993.8333333333308</c:v>
                </c:pt>
                <c:pt idx="287">
                  <c:v>1993.916666666664</c:v>
                </c:pt>
                <c:pt idx="288">
                  <c:v>1993.9999999999973</c:v>
                </c:pt>
                <c:pt idx="289">
                  <c:v>1994.0833333333305</c:v>
                </c:pt>
                <c:pt idx="290">
                  <c:v>1994.1666666666638</c:v>
                </c:pt>
                <c:pt idx="291">
                  <c:v>1994.249999999997</c:v>
                </c:pt>
                <c:pt idx="292">
                  <c:v>1994.3333333333303</c:v>
                </c:pt>
                <c:pt idx="293">
                  <c:v>1994.4166666666636</c:v>
                </c:pt>
                <c:pt idx="294">
                  <c:v>1994.4999999999968</c:v>
                </c:pt>
                <c:pt idx="295">
                  <c:v>1994.5833333333301</c:v>
                </c:pt>
                <c:pt idx="296">
                  <c:v>1994.6666666666633</c:v>
                </c:pt>
                <c:pt idx="297">
                  <c:v>1994.7499999999966</c:v>
                </c:pt>
                <c:pt idx="298">
                  <c:v>1994.8333333333298</c:v>
                </c:pt>
                <c:pt idx="299">
                  <c:v>1994.9166666666631</c:v>
                </c:pt>
                <c:pt idx="300">
                  <c:v>1994.9999999999964</c:v>
                </c:pt>
                <c:pt idx="301">
                  <c:v>1995.0833333333296</c:v>
                </c:pt>
                <c:pt idx="302">
                  <c:v>1995.1666666666629</c:v>
                </c:pt>
                <c:pt idx="303">
                  <c:v>1995.2499999999961</c:v>
                </c:pt>
                <c:pt idx="304">
                  <c:v>1995.3333333333294</c:v>
                </c:pt>
                <c:pt idx="305">
                  <c:v>1995.4166666666626</c:v>
                </c:pt>
                <c:pt idx="306">
                  <c:v>1995.4999999999959</c:v>
                </c:pt>
                <c:pt idx="307">
                  <c:v>1995.5833333333292</c:v>
                </c:pt>
                <c:pt idx="308">
                  <c:v>1995.6666666666624</c:v>
                </c:pt>
                <c:pt idx="309">
                  <c:v>1995.7499999999957</c:v>
                </c:pt>
                <c:pt idx="310">
                  <c:v>1995.8333333333289</c:v>
                </c:pt>
                <c:pt idx="311">
                  <c:v>1995.9166666666622</c:v>
                </c:pt>
                <c:pt idx="312">
                  <c:v>1995.9999999999955</c:v>
                </c:pt>
                <c:pt idx="313">
                  <c:v>1996.0833333333287</c:v>
                </c:pt>
                <c:pt idx="314">
                  <c:v>1996.166666666662</c:v>
                </c:pt>
                <c:pt idx="315">
                  <c:v>1996.2499999999952</c:v>
                </c:pt>
                <c:pt idx="316">
                  <c:v>1996.3333333333285</c:v>
                </c:pt>
                <c:pt idx="317">
                  <c:v>1996.4166666666617</c:v>
                </c:pt>
                <c:pt idx="318">
                  <c:v>1996.499999999995</c:v>
                </c:pt>
                <c:pt idx="319">
                  <c:v>1996.5833333333283</c:v>
                </c:pt>
                <c:pt idx="320">
                  <c:v>1996.6666666666615</c:v>
                </c:pt>
                <c:pt idx="321">
                  <c:v>1996.7499999999948</c:v>
                </c:pt>
                <c:pt idx="322">
                  <c:v>1996.833333333328</c:v>
                </c:pt>
                <c:pt idx="323">
                  <c:v>1996.9166666666613</c:v>
                </c:pt>
                <c:pt idx="324">
                  <c:v>1996.9999999999945</c:v>
                </c:pt>
                <c:pt idx="325">
                  <c:v>1997.0833333333278</c:v>
                </c:pt>
                <c:pt idx="326">
                  <c:v>1997.1666666666611</c:v>
                </c:pt>
                <c:pt idx="327">
                  <c:v>1997.2499999999943</c:v>
                </c:pt>
                <c:pt idx="328">
                  <c:v>1997.3333333333276</c:v>
                </c:pt>
                <c:pt idx="329">
                  <c:v>1997.4166666666608</c:v>
                </c:pt>
                <c:pt idx="330">
                  <c:v>1997.4999999999941</c:v>
                </c:pt>
                <c:pt idx="331">
                  <c:v>1997.5833333333273</c:v>
                </c:pt>
                <c:pt idx="332">
                  <c:v>1997.6666666666606</c:v>
                </c:pt>
                <c:pt idx="333">
                  <c:v>1997.7499999999939</c:v>
                </c:pt>
                <c:pt idx="334">
                  <c:v>1997.8333333333271</c:v>
                </c:pt>
                <c:pt idx="335">
                  <c:v>1997.9166666666604</c:v>
                </c:pt>
                <c:pt idx="336">
                  <c:v>1997.9999999999936</c:v>
                </c:pt>
                <c:pt idx="337">
                  <c:v>1998.0833333333269</c:v>
                </c:pt>
                <c:pt idx="338">
                  <c:v>1998.1666666666601</c:v>
                </c:pt>
                <c:pt idx="339">
                  <c:v>1998.2499999999934</c:v>
                </c:pt>
                <c:pt idx="340">
                  <c:v>1998.3333333333267</c:v>
                </c:pt>
                <c:pt idx="341">
                  <c:v>1998.4166666666599</c:v>
                </c:pt>
                <c:pt idx="342">
                  <c:v>1998.4999999999932</c:v>
                </c:pt>
                <c:pt idx="343">
                  <c:v>1998.5833333333264</c:v>
                </c:pt>
                <c:pt idx="344">
                  <c:v>1998.6666666666597</c:v>
                </c:pt>
                <c:pt idx="345">
                  <c:v>1998.749999999993</c:v>
                </c:pt>
                <c:pt idx="346">
                  <c:v>1998.8333333333262</c:v>
                </c:pt>
                <c:pt idx="347">
                  <c:v>1998.9166666666595</c:v>
                </c:pt>
                <c:pt idx="348">
                  <c:v>1998.9999999999927</c:v>
                </c:pt>
                <c:pt idx="349">
                  <c:v>1999.083333333326</c:v>
                </c:pt>
                <c:pt idx="350">
                  <c:v>1999.1666666666592</c:v>
                </c:pt>
                <c:pt idx="351">
                  <c:v>1999.2499999999925</c:v>
                </c:pt>
                <c:pt idx="352">
                  <c:v>1999.3333333333258</c:v>
                </c:pt>
                <c:pt idx="353">
                  <c:v>1999.416666666659</c:v>
                </c:pt>
                <c:pt idx="354">
                  <c:v>1999.4999999999923</c:v>
                </c:pt>
                <c:pt idx="355">
                  <c:v>1999.5833333333255</c:v>
                </c:pt>
                <c:pt idx="356">
                  <c:v>1999.6666666666588</c:v>
                </c:pt>
                <c:pt idx="357">
                  <c:v>1999.749999999992</c:v>
                </c:pt>
                <c:pt idx="358">
                  <c:v>1999.8333333333253</c:v>
                </c:pt>
                <c:pt idx="359">
                  <c:v>1999.9166666666586</c:v>
                </c:pt>
                <c:pt idx="360">
                  <c:v>1999.9999999999918</c:v>
                </c:pt>
                <c:pt idx="361">
                  <c:v>2000.0833333333251</c:v>
                </c:pt>
                <c:pt idx="362">
                  <c:v>2000.1666666666583</c:v>
                </c:pt>
                <c:pt idx="363">
                  <c:v>2000.2499999999916</c:v>
                </c:pt>
                <c:pt idx="364">
                  <c:v>2000.3333333333248</c:v>
                </c:pt>
                <c:pt idx="365">
                  <c:v>2000.4166666666581</c:v>
                </c:pt>
                <c:pt idx="366">
                  <c:v>2000.4999999999914</c:v>
                </c:pt>
                <c:pt idx="367">
                  <c:v>2000.5833333333246</c:v>
                </c:pt>
                <c:pt idx="368">
                  <c:v>2000.6666666666579</c:v>
                </c:pt>
                <c:pt idx="369">
                  <c:v>2000.7499999999911</c:v>
                </c:pt>
                <c:pt idx="370">
                  <c:v>2000.8333333333244</c:v>
                </c:pt>
                <c:pt idx="371">
                  <c:v>2000.9166666666576</c:v>
                </c:pt>
                <c:pt idx="372">
                  <c:v>2000.9999999999909</c:v>
                </c:pt>
                <c:pt idx="373">
                  <c:v>2001.0833333333242</c:v>
                </c:pt>
                <c:pt idx="374">
                  <c:v>2001.1666666666574</c:v>
                </c:pt>
                <c:pt idx="375">
                  <c:v>2001.2499999999907</c:v>
                </c:pt>
                <c:pt idx="376">
                  <c:v>2001.3333333333239</c:v>
                </c:pt>
                <c:pt idx="377">
                  <c:v>2001.4166666666572</c:v>
                </c:pt>
                <c:pt idx="378">
                  <c:v>2001.4999999999905</c:v>
                </c:pt>
                <c:pt idx="379">
                  <c:v>2001.5833333333237</c:v>
                </c:pt>
                <c:pt idx="380">
                  <c:v>2001.666666666657</c:v>
                </c:pt>
                <c:pt idx="381">
                  <c:v>2001.7499999999902</c:v>
                </c:pt>
                <c:pt idx="382">
                  <c:v>2001.8333333333235</c:v>
                </c:pt>
                <c:pt idx="383">
                  <c:v>2001.9166666666567</c:v>
                </c:pt>
                <c:pt idx="384">
                  <c:v>2001.99999999999</c:v>
                </c:pt>
                <c:pt idx="385">
                  <c:v>2002.0833333333233</c:v>
                </c:pt>
                <c:pt idx="386">
                  <c:v>2002.1666666666565</c:v>
                </c:pt>
                <c:pt idx="387">
                  <c:v>2002.2499999999898</c:v>
                </c:pt>
                <c:pt idx="388">
                  <c:v>2002.333333333323</c:v>
                </c:pt>
                <c:pt idx="389">
                  <c:v>2002.4166666666563</c:v>
                </c:pt>
                <c:pt idx="390">
                  <c:v>2002.4999999999895</c:v>
                </c:pt>
                <c:pt idx="391">
                  <c:v>2002.5833333333228</c:v>
                </c:pt>
                <c:pt idx="392">
                  <c:v>2002.6666666666561</c:v>
                </c:pt>
                <c:pt idx="393">
                  <c:v>2002.7499999999893</c:v>
                </c:pt>
                <c:pt idx="394">
                  <c:v>2002.8333333333226</c:v>
                </c:pt>
                <c:pt idx="395">
                  <c:v>2002.9166666666558</c:v>
                </c:pt>
                <c:pt idx="396">
                  <c:v>2002.9999999999891</c:v>
                </c:pt>
                <c:pt idx="397">
                  <c:v>2003.0833333333223</c:v>
                </c:pt>
                <c:pt idx="398">
                  <c:v>2003.1666666666556</c:v>
                </c:pt>
                <c:pt idx="399">
                  <c:v>2003.2499999999889</c:v>
                </c:pt>
                <c:pt idx="400">
                  <c:v>2003.3333333333221</c:v>
                </c:pt>
                <c:pt idx="401">
                  <c:v>2003.4166666666554</c:v>
                </c:pt>
                <c:pt idx="402">
                  <c:v>2003.4999999999886</c:v>
                </c:pt>
                <c:pt idx="403">
                  <c:v>2003.5833333333219</c:v>
                </c:pt>
                <c:pt idx="404">
                  <c:v>2003.6666666666551</c:v>
                </c:pt>
                <c:pt idx="405">
                  <c:v>2003.7499999999884</c:v>
                </c:pt>
                <c:pt idx="406">
                  <c:v>2003.8333333333217</c:v>
                </c:pt>
                <c:pt idx="407">
                  <c:v>2003.9166666666549</c:v>
                </c:pt>
                <c:pt idx="408">
                  <c:v>2003.9999999999882</c:v>
                </c:pt>
                <c:pt idx="409">
                  <c:v>2004.0833333333214</c:v>
                </c:pt>
                <c:pt idx="410">
                  <c:v>2004.1666666666547</c:v>
                </c:pt>
                <c:pt idx="411">
                  <c:v>2004.2499999999879</c:v>
                </c:pt>
                <c:pt idx="412">
                  <c:v>2004.3333333333212</c:v>
                </c:pt>
                <c:pt idx="413">
                  <c:v>2004.4166666666545</c:v>
                </c:pt>
                <c:pt idx="414">
                  <c:v>2004.4999999999877</c:v>
                </c:pt>
                <c:pt idx="415">
                  <c:v>2004.583333333321</c:v>
                </c:pt>
                <c:pt idx="416">
                  <c:v>2004.6666666666542</c:v>
                </c:pt>
                <c:pt idx="417">
                  <c:v>2004.7499999999875</c:v>
                </c:pt>
                <c:pt idx="418">
                  <c:v>2004.8333333333208</c:v>
                </c:pt>
                <c:pt idx="419">
                  <c:v>2004.916666666654</c:v>
                </c:pt>
                <c:pt idx="420">
                  <c:v>2004.9999999999873</c:v>
                </c:pt>
                <c:pt idx="421">
                  <c:v>2005.0833333333205</c:v>
                </c:pt>
                <c:pt idx="422">
                  <c:v>2005.1666666666538</c:v>
                </c:pt>
                <c:pt idx="423">
                  <c:v>2005.249999999987</c:v>
                </c:pt>
                <c:pt idx="424">
                  <c:v>2005.3333333333203</c:v>
                </c:pt>
                <c:pt idx="425">
                  <c:v>2005.4166666666536</c:v>
                </c:pt>
                <c:pt idx="426">
                  <c:v>2005.4999999999868</c:v>
                </c:pt>
                <c:pt idx="427">
                  <c:v>2005.5833333333201</c:v>
                </c:pt>
                <c:pt idx="428">
                  <c:v>2005.6666666666533</c:v>
                </c:pt>
                <c:pt idx="429">
                  <c:v>2005.7499999999866</c:v>
                </c:pt>
                <c:pt idx="430">
                  <c:v>2005.8333333333198</c:v>
                </c:pt>
                <c:pt idx="431">
                  <c:v>2005.9166666666531</c:v>
                </c:pt>
                <c:pt idx="432">
                  <c:v>2005.9999999999864</c:v>
                </c:pt>
                <c:pt idx="433">
                  <c:v>2006.0833333333196</c:v>
                </c:pt>
                <c:pt idx="434">
                  <c:v>2006.1666666666529</c:v>
                </c:pt>
                <c:pt idx="435">
                  <c:v>2006.2499999999861</c:v>
                </c:pt>
                <c:pt idx="436">
                  <c:v>2006.3333333333194</c:v>
                </c:pt>
                <c:pt idx="437">
                  <c:v>2006.4166666666526</c:v>
                </c:pt>
                <c:pt idx="438">
                  <c:v>2006.4999999999859</c:v>
                </c:pt>
                <c:pt idx="439">
                  <c:v>2006.5833333333192</c:v>
                </c:pt>
                <c:pt idx="440">
                  <c:v>2006.6666666666524</c:v>
                </c:pt>
                <c:pt idx="441">
                  <c:v>2006.7499999999857</c:v>
                </c:pt>
                <c:pt idx="442">
                  <c:v>2006.8333333333189</c:v>
                </c:pt>
                <c:pt idx="443">
                  <c:v>2006.9166666666522</c:v>
                </c:pt>
                <c:pt idx="444">
                  <c:v>2006.9999999999854</c:v>
                </c:pt>
                <c:pt idx="445">
                  <c:v>2007.0833333333187</c:v>
                </c:pt>
                <c:pt idx="446">
                  <c:v>2007.166666666652</c:v>
                </c:pt>
                <c:pt idx="447">
                  <c:v>2007.2499999999852</c:v>
                </c:pt>
                <c:pt idx="448">
                  <c:v>2007.3333333333185</c:v>
                </c:pt>
                <c:pt idx="449">
                  <c:v>2007.4166666666517</c:v>
                </c:pt>
                <c:pt idx="450">
                  <c:v>2007.499999999985</c:v>
                </c:pt>
                <c:pt idx="451">
                  <c:v>2007.5833333333183</c:v>
                </c:pt>
                <c:pt idx="452">
                  <c:v>2007.6666666666515</c:v>
                </c:pt>
                <c:pt idx="453">
                  <c:v>2007.7499999999848</c:v>
                </c:pt>
                <c:pt idx="454">
                  <c:v>2007.833333333318</c:v>
                </c:pt>
                <c:pt idx="455">
                  <c:v>2007.9166666666513</c:v>
                </c:pt>
                <c:pt idx="456">
                  <c:v>2007.9999999999845</c:v>
                </c:pt>
                <c:pt idx="457">
                  <c:v>2008.0833333333178</c:v>
                </c:pt>
                <c:pt idx="458">
                  <c:v>2008.1666666666511</c:v>
                </c:pt>
                <c:pt idx="459">
                  <c:v>2008.2499999999843</c:v>
                </c:pt>
                <c:pt idx="460">
                  <c:v>2008.3333333333176</c:v>
                </c:pt>
                <c:pt idx="461">
                  <c:v>2008.4166666666508</c:v>
                </c:pt>
                <c:pt idx="462">
                  <c:v>2008.4999999999841</c:v>
                </c:pt>
                <c:pt idx="463">
                  <c:v>2008.5833333333173</c:v>
                </c:pt>
                <c:pt idx="464">
                  <c:v>2008.6666666666506</c:v>
                </c:pt>
                <c:pt idx="465">
                  <c:v>2008.7499999999839</c:v>
                </c:pt>
                <c:pt idx="466">
                  <c:v>2008.8333333333171</c:v>
                </c:pt>
                <c:pt idx="467">
                  <c:v>2008.9166666666504</c:v>
                </c:pt>
                <c:pt idx="468">
                  <c:v>2008.9999999999836</c:v>
                </c:pt>
                <c:pt idx="469">
                  <c:v>2009.0833333333169</c:v>
                </c:pt>
                <c:pt idx="470">
                  <c:v>2009.1666666666501</c:v>
                </c:pt>
                <c:pt idx="471">
                  <c:v>2009.2499999999834</c:v>
                </c:pt>
                <c:pt idx="472">
                  <c:v>2009.3333333333167</c:v>
                </c:pt>
                <c:pt idx="473">
                  <c:v>2009.4166666666499</c:v>
                </c:pt>
                <c:pt idx="474">
                  <c:v>2009.4999999999832</c:v>
                </c:pt>
                <c:pt idx="475">
                  <c:v>2009.5833333333164</c:v>
                </c:pt>
                <c:pt idx="476">
                  <c:v>2009.6666666666497</c:v>
                </c:pt>
                <c:pt idx="477">
                  <c:v>2009.7499999999829</c:v>
                </c:pt>
                <c:pt idx="478">
                  <c:v>2009.8333333333162</c:v>
                </c:pt>
                <c:pt idx="479">
                  <c:v>2009.9166666666495</c:v>
                </c:pt>
                <c:pt idx="480">
                  <c:v>2009.9999999999827</c:v>
                </c:pt>
                <c:pt idx="481">
                  <c:v>2010.083333333316</c:v>
                </c:pt>
                <c:pt idx="482">
                  <c:v>2010.1666666666492</c:v>
                </c:pt>
                <c:pt idx="483">
                  <c:v>2010.2499999999825</c:v>
                </c:pt>
                <c:pt idx="484">
                  <c:v>2010.3333333333157</c:v>
                </c:pt>
                <c:pt idx="485">
                  <c:v>2010.416666666649</c:v>
                </c:pt>
                <c:pt idx="486">
                  <c:v>2010.4999999999823</c:v>
                </c:pt>
                <c:pt idx="487">
                  <c:v>2010.5833333333155</c:v>
                </c:pt>
                <c:pt idx="488">
                  <c:v>2010.6666666666488</c:v>
                </c:pt>
                <c:pt idx="489">
                  <c:v>2010.749999999982</c:v>
                </c:pt>
                <c:pt idx="490">
                  <c:v>2010.8333333333153</c:v>
                </c:pt>
                <c:pt idx="491">
                  <c:v>2010.9166666666486</c:v>
                </c:pt>
                <c:pt idx="492">
                  <c:v>2010.9999999999818</c:v>
                </c:pt>
                <c:pt idx="493">
                  <c:v>2011.0833333333151</c:v>
                </c:pt>
                <c:pt idx="494">
                  <c:v>2011.1666666666483</c:v>
                </c:pt>
                <c:pt idx="495">
                  <c:v>2011.2499999999816</c:v>
                </c:pt>
                <c:pt idx="496">
                  <c:v>2011.3333333333148</c:v>
                </c:pt>
                <c:pt idx="497">
                  <c:v>2011.4166666666481</c:v>
                </c:pt>
                <c:pt idx="498">
                  <c:v>2011.4999999999814</c:v>
                </c:pt>
                <c:pt idx="499">
                  <c:v>2011.5833333333146</c:v>
                </c:pt>
                <c:pt idx="500">
                  <c:v>2011.6666666666479</c:v>
                </c:pt>
                <c:pt idx="501">
                  <c:v>2011.7499999999811</c:v>
                </c:pt>
                <c:pt idx="502">
                  <c:v>2011.8333333333144</c:v>
                </c:pt>
                <c:pt idx="503">
                  <c:v>2011.9166666666476</c:v>
                </c:pt>
                <c:pt idx="504">
                  <c:v>2011.9999999999809</c:v>
                </c:pt>
                <c:pt idx="505">
                  <c:v>2012.0833333333142</c:v>
                </c:pt>
                <c:pt idx="506">
                  <c:v>2012.1666666666474</c:v>
                </c:pt>
                <c:pt idx="507">
                  <c:v>2012.2499999999807</c:v>
                </c:pt>
                <c:pt idx="508">
                  <c:v>2012.3333333333139</c:v>
                </c:pt>
                <c:pt idx="509">
                  <c:v>2012.4166666666472</c:v>
                </c:pt>
                <c:pt idx="510">
                  <c:v>2012.4999999999804</c:v>
                </c:pt>
                <c:pt idx="511">
                  <c:v>2012.5833333333137</c:v>
                </c:pt>
                <c:pt idx="512">
                  <c:v>2012.666666666647</c:v>
                </c:pt>
                <c:pt idx="513">
                  <c:v>2012.7499999999802</c:v>
                </c:pt>
                <c:pt idx="514">
                  <c:v>2012.8333333333135</c:v>
                </c:pt>
                <c:pt idx="515">
                  <c:v>2012.9166666666467</c:v>
                </c:pt>
                <c:pt idx="516">
                  <c:v>2012.99999999998</c:v>
                </c:pt>
                <c:pt idx="517">
                  <c:v>2013.0833333333132</c:v>
                </c:pt>
                <c:pt idx="518">
                  <c:v>2013.1666666666465</c:v>
                </c:pt>
                <c:pt idx="519">
                  <c:v>2013.2499999999798</c:v>
                </c:pt>
                <c:pt idx="520">
                  <c:v>2013.333333333313</c:v>
                </c:pt>
                <c:pt idx="521">
                  <c:v>2013.4166666666463</c:v>
                </c:pt>
                <c:pt idx="522">
                  <c:v>2013.4999999999795</c:v>
                </c:pt>
                <c:pt idx="523">
                  <c:v>2013.5833333333128</c:v>
                </c:pt>
                <c:pt idx="524">
                  <c:v>2013.6666666666461</c:v>
                </c:pt>
                <c:pt idx="525">
                  <c:v>2013.7499999999793</c:v>
                </c:pt>
                <c:pt idx="526">
                  <c:v>2013.8333333333126</c:v>
                </c:pt>
                <c:pt idx="527">
                  <c:v>2013.9166666666458</c:v>
                </c:pt>
                <c:pt idx="528">
                  <c:v>2013.9999999999791</c:v>
                </c:pt>
                <c:pt idx="529">
                  <c:v>2014.0833333333123</c:v>
                </c:pt>
                <c:pt idx="530">
                  <c:v>2014.1666666666456</c:v>
                </c:pt>
                <c:pt idx="531">
                  <c:v>2014.2499999999789</c:v>
                </c:pt>
                <c:pt idx="532">
                  <c:v>2014.3333333333121</c:v>
                </c:pt>
                <c:pt idx="533">
                  <c:v>2014.4166666666454</c:v>
                </c:pt>
                <c:pt idx="534">
                  <c:v>2014.4999999999786</c:v>
                </c:pt>
                <c:pt idx="535">
                  <c:v>2014.5833333333119</c:v>
                </c:pt>
              </c:numCache>
            </c:numRef>
          </c:xVal>
          <c:yVal>
            <c:numRef>
              <c:f>'Figure 10.15'!$B$2:$B$537</c:f>
              <c:numCache>
                <c:formatCode>General</c:formatCode>
                <c:ptCount val="536"/>
                <c:pt idx="0">
                  <c:v>7.79</c:v>
                </c:pt>
                <c:pt idx="1">
                  <c:v>7.24</c:v>
                </c:pt>
                <c:pt idx="2">
                  <c:v>7.07</c:v>
                </c:pt>
                <c:pt idx="3">
                  <c:v>7.39</c:v>
                </c:pt>
                <c:pt idx="4">
                  <c:v>7.91</c:v>
                </c:pt>
                <c:pt idx="5">
                  <c:v>7.84</c:v>
                </c:pt>
                <c:pt idx="6">
                  <c:v>7.46</c:v>
                </c:pt>
                <c:pt idx="7">
                  <c:v>7.53</c:v>
                </c:pt>
                <c:pt idx="8">
                  <c:v>7.39</c:v>
                </c:pt>
                <c:pt idx="9">
                  <c:v>7.33</c:v>
                </c:pt>
                <c:pt idx="10">
                  <c:v>6.84</c:v>
                </c:pt>
                <c:pt idx="11">
                  <c:v>6.39</c:v>
                </c:pt>
                <c:pt idx="12">
                  <c:v>6.24</c:v>
                </c:pt>
                <c:pt idx="13">
                  <c:v>6.11</c:v>
                </c:pt>
                <c:pt idx="14">
                  <c:v>5.7</c:v>
                </c:pt>
                <c:pt idx="15">
                  <c:v>5.83</c:v>
                </c:pt>
                <c:pt idx="16">
                  <c:v>6.39</c:v>
                </c:pt>
                <c:pt idx="17">
                  <c:v>6.52</c:v>
                </c:pt>
                <c:pt idx="18">
                  <c:v>6.73</c:v>
                </c:pt>
                <c:pt idx="19">
                  <c:v>6.58</c:v>
                </c:pt>
                <c:pt idx="20">
                  <c:v>6.14</c:v>
                </c:pt>
                <c:pt idx="21">
                  <c:v>5.93</c:v>
                </c:pt>
                <c:pt idx="22">
                  <c:v>5.81</c:v>
                </c:pt>
                <c:pt idx="23">
                  <c:v>5.93</c:v>
                </c:pt>
                <c:pt idx="24">
                  <c:v>5.95</c:v>
                </c:pt>
                <c:pt idx="25">
                  <c:v>6.08</c:v>
                </c:pt>
                <c:pt idx="26">
                  <c:v>6.07</c:v>
                </c:pt>
                <c:pt idx="27">
                  <c:v>6.19</c:v>
                </c:pt>
                <c:pt idx="28">
                  <c:v>6.13</c:v>
                </c:pt>
                <c:pt idx="29">
                  <c:v>6.11</c:v>
                </c:pt>
                <c:pt idx="30">
                  <c:v>6.11</c:v>
                </c:pt>
                <c:pt idx="31">
                  <c:v>6.21</c:v>
                </c:pt>
                <c:pt idx="32">
                  <c:v>6.55</c:v>
                </c:pt>
                <c:pt idx="33">
                  <c:v>6.48</c:v>
                </c:pt>
                <c:pt idx="34">
                  <c:v>6.28</c:v>
                </c:pt>
                <c:pt idx="35">
                  <c:v>6.36</c:v>
                </c:pt>
                <c:pt idx="36">
                  <c:v>6.46</c:v>
                </c:pt>
                <c:pt idx="37">
                  <c:v>6.64</c:v>
                </c:pt>
                <c:pt idx="38">
                  <c:v>6.71</c:v>
                </c:pt>
                <c:pt idx="39">
                  <c:v>6.67</c:v>
                </c:pt>
                <c:pt idx="40">
                  <c:v>6.85</c:v>
                </c:pt>
                <c:pt idx="41">
                  <c:v>6.9</c:v>
                </c:pt>
                <c:pt idx="42">
                  <c:v>7.13</c:v>
                </c:pt>
                <c:pt idx="43">
                  <c:v>7.4</c:v>
                </c:pt>
                <c:pt idx="44">
                  <c:v>7.09</c:v>
                </c:pt>
                <c:pt idx="45">
                  <c:v>6.79</c:v>
                </c:pt>
                <c:pt idx="46">
                  <c:v>6.73</c:v>
                </c:pt>
                <c:pt idx="47">
                  <c:v>6.74</c:v>
                </c:pt>
                <c:pt idx="48">
                  <c:v>6.99</c:v>
                </c:pt>
                <c:pt idx="49">
                  <c:v>6.96</c:v>
                </c:pt>
                <c:pt idx="50">
                  <c:v>7.21</c:v>
                </c:pt>
                <c:pt idx="51">
                  <c:v>7.51</c:v>
                </c:pt>
                <c:pt idx="52">
                  <c:v>7.58</c:v>
                </c:pt>
                <c:pt idx="53">
                  <c:v>7.54</c:v>
                </c:pt>
                <c:pt idx="54">
                  <c:v>7.81</c:v>
                </c:pt>
                <c:pt idx="55">
                  <c:v>8.0399999999999991</c:v>
                </c:pt>
                <c:pt idx="56">
                  <c:v>8.0399999999999991</c:v>
                </c:pt>
                <c:pt idx="57">
                  <c:v>7.9</c:v>
                </c:pt>
                <c:pt idx="58">
                  <c:v>7.68</c:v>
                </c:pt>
                <c:pt idx="59">
                  <c:v>7.43</c:v>
                </c:pt>
                <c:pt idx="60">
                  <c:v>7.5</c:v>
                </c:pt>
                <c:pt idx="61">
                  <c:v>7.39</c:v>
                </c:pt>
                <c:pt idx="62">
                  <c:v>7.73</c:v>
                </c:pt>
                <c:pt idx="63">
                  <c:v>8.23</c:v>
                </c:pt>
                <c:pt idx="64">
                  <c:v>8.06</c:v>
                </c:pt>
                <c:pt idx="65">
                  <c:v>7.86</c:v>
                </c:pt>
                <c:pt idx="66">
                  <c:v>8.06</c:v>
                </c:pt>
                <c:pt idx="67">
                  <c:v>8.4</c:v>
                </c:pt>
                <c:pt idx="68">
                  <c:v>8.43</c:v>
                </c:pt>
                <c:pt idx="69">
                  <c:v>8.14</c:v>
                </c:pt>
                <c:pt idx="70">
                  <c:v>8.0500000000000007</c:v>
                </c:pt>
                <c:pt idx="71">
                  <c:v>8</c:v>
                </c:pt>
                <c:pt idx="72">
                  <c:v>7.74</c:v>
                </c:pt>
                <c:pt idx="73">
                  <c:v>7.79</c:v>
                </c:pt>
                <c:pt idx="74">
                  <c:v>7.73</c:v>
                </c:pt>
                <c:pt idx="75">
                  <c:v>7.56</c:v>
                </c:pt>
                <c:pt idx="76">
                  <c:v>7.9</c:v>
                </c:pt>
                <c:pt idx="77">
                  <c:v>7.86</c:v>
                </c:pt>
                <c:pt idx="78">
                  <c:v>7.83</c:v>
                </c:pt>
                <c:pt idx="79">
                  <c:v>7.77</c:v>
                </c:pt>
                <c:pt idx="80">
                  <c:v>7.59</c:v>
                </c:pt>
                <c:pt idx="81">
                  <c:v>7.41</c:v>
                </c:pt>
                <c:pt idx="82">
                  <c:v>7.29</c:v>
                </c:pt>
                <c:pt idx="83">
                  <c:v>6.87</c:v>
                </c:pt>
                <c:pt idx="84">
                  <c:v>7.21</c:v>
                </c:pt>
                <c:pt idx="85">
                  <c:v>7.39</c:v>
                </c:pt>
                <c:pt idx="86">
                  <c:v>7.46</c:v>
                </c:pt>
                <c:pt idx="87">
                  <c:v>7.37</c:v>
                </c:pt>
                <c:pt idx="88">
                  <c:v>7.46</c:v>
                </c:pt>
                <c:pt idx="89">
                  <c:v>7.28</c:v>
                </c:pt>
                <c:pt idx="90">
                  <c:v>7.33</c:v>
                </c:pt>
                <c:pt idx="91">
                  <c:v>7.4</c:v>
                </c:pt>
                <c:pt idx="92">
                  <c:v>7.34</c:v>
                </c:pt>
                <c:pt idx="93">
                  <c:v>7.52</c:v>
                </c:pt>
                <c:pt idx="94">
                  <c:v>7.58</c:v>
                </c:pt>
                <c:pt idx="95">
                  <c:v>7.69</c:v>
                </c:pt>
                <c:pt idx="96">
                  <c:v>7.96</c:v>
                </c:pt>
                <c:pt idx="97">
                  <c:v>8.0299999999999994</c:v>
                </c:pt>
                <c:pt idx="98">
                  <c:v>8.0399999999999991</c:v>
                </c:pt>
                <c:pt idx="99">
                  <c:v>8.15</c:v>
                </c:pt>
                <c:pt idx="100">
                  <c:v>8.35</c:v>
                </c:pt>
                <c:pt idx="101">
                  <c:v>8.4600000000000009</c:v>
                </c:pt>
                <c:pt idx="102">
                  <c:v>8.64</c:v>
                </c:pt>
                <c:pt idx="103">
                  <c:v>8.41</c:v>
                </c:pt>
                <c:pt idx="104">
                  <c:v>8.42</c:v>
                </c:pt>
                <c:pt idx="105">
                  <c:v>8.64</c:v>
                </c:pt>
                <c:pt idx="106">
                  <c:v>8.81</c:v>
                </c:pt>
                <c:pt idx="107">
                  <c:v>9.01</c:v>
                </c:pt>
                <c:pt idx="108">
                  <c:v>9.1</c:v>
                </c:pt>
                <c:pt idx="109">
                  <c:v>9.1</c:v>
                </c:pt>
                <c:pt idx="110">
                  <c:v>9.1199999999999992</c:v>
                </c:pt>
                <c:pt idx="111">
                  <c:v>9.18</c:v>
                </c:pt>
                <c:pt idx="112">
                  <c:v>9.25</c:v>
                </c:pt>
                <c:pt idx="113">
                  <c:v>8.91</c:v>
                </c:pt>
                <c:pt idx="114">
                  <c:v>8.9499999999999993</c:v>
                </c:pt>
                <c:pt idx="115">
                  <c:v>9.0299999999999994</c:v>
                </c:pt>
                <c:pt idx="116">
                  <c:v>9.33</c:v>
                </c:pt>
                <c:pt idx="117">
                  <c:v>10.3</c:v>
                </c:pt>
                <c:pt idx="118">
                  <c:v>10.65</c:v>
                </c:pt>
                <c:pt idx="119">
                  <c:v>10.39</c:v>
                </c:pt>
                <c:pt idx="120">
                  <c:v>10.8</c:v>
                </c:pt>
                <c:pt idx="121">
                  <c:v>12.41</c:v>
                </c:pt>
                <c:pt idx="122">
                  <c:v>12.75</c:v>
                </c:pt>
                <c:pt idx="123">
                  <c:v>11.47</c:v>
                </c:pt>
                <c:pt idx="124">
                  <c:v>10.18</c:v>
                </c:pt>
                <c:pt idx="125">
                  <c:v>9.7799999999999994</c:v>
                </c:pt>
                <c:pt idx="126">
                  <c:v>10.25</c:v>
                </c:pt>
                <c:pt idx="127">
                  <c:v>11.1</c:v>
                </c:pt>
                <c:pt idx="128">
                  <c:v>11.51</c:v>
                </c:pt>
                <c:pt idx="129">
                  <c:v>11.75</c:v>
                </c:pt>
                <c:pt idx="130">
                  <c:v>12.68</c:v>
                </c:pt>
                <c:pt idx="131">
                  <c:v>12.84</c:v>
                </c:pt>
                <c:pt idx="132">
                  <c:v>12.57</c:v>
                </c:pt>
                <c:pt idx="133">
                  <c:v>13.19</c:v>
                </c:pt>
                <c:pt idx="134">
                  <c:v>13.12</c:v>
                </c:pt>
                <c:pt idx="135">
                  <c:v>13.68</c:v>
                </c:pt>
                <c:pt idx="136">
                  <c:v>14.1</c:v>
                </c:pt>
                <c:pt idx="137">
                  <c:v>13.47</c:v>
                </c:pt>
                <c:pt idx="138">
                  <c:v>14.28</c:v>
                </c:pt>
                <c:pt idx="139">
                  <c:v>14.94</c:v>
                </c:pt>
                <c:pt idx="140">
                  <c:v>15.32</c:v>
                </c:pt>
                <c:pt idx="141">
                  <c:v>15.15</c:v>
                </c:pt>
                <c:pt idx="142">
                  <c:v>13.39</c:v>
                </c:pt>
                <c:pt idx="143">
                  <c:v>13.72</c:v>
                </c:pt>
                <c:pt idx="144">
                  <c:v>14.59</c:v>
                </c:pt>
                <c:pt idx="145">
                  <c:v>14.43</c:v>
                </c:pt>
                <c:pt idx="146">
                  <c:v>13.86</c:v>
                </c:pt>
                <c:pt idx="147">
                  <c:v>13.87</c:v>
                </c:pt>
                <c:pt idx="148">
                  <c:v>13.62</c:v>
                </c:pt>
                <c:pt idx="149">
                  <c:v>14.3</c:v>
                </c:pt>
                <c:pt idx="150">
                  <c:v>13.95</c:v>
                </c:pt>
                <c:pt idx="151">
                  <c:v>13.06</c:v>
                </c:pt>
                <c:pt idx="152">
                  <c:v>12.34</c:v>
                </c:pt>
                <c:pt idx="153">
                  <c:v>10.91</c:v>
                </c:pt>
                <c:pt idx="154">
                  <c:v>10.55</c:v>
                </c:pt>
                <c:pt idx="155">
                  <c:v>10.54</c:v>
                </c:pt>
                <c:pt idx="156">
                  <c:v>10.46</c:v>
                </c:pt>
                <c:pt idx="157">
                  <c:v>10.72</c:v>
                </c:pt>
                <c:pt idx="158">
                  <c:v>10.51</c:v>
                </c:pt>
                <c:pt idx="159">
                  <c:v>10.4</c:v>
                </c:pt>
                <c:pt idx="160">
                  <c:v>10.38</c:v>
                </c:pt>
                <c:pt idx="161">
                  <c:v>10.85</c:v>
                </c:pt>
                <c:pt idx="162">
                  <c:v>11.38</c:v>
                </c:pt>
                <c:pt idx="163">
                  <c:v>11.85</c:v>
                </c:pt>
                <c:pt idx="164">
                  <c:v>11.65</c:v>
                </c:pt>
                <c:pt idx="165">
                  <c:v>11.54</c:v>
                </c:pt>
                <c:pt idx="166">
                  <c:v>11.69</c:v>
                </c:pt>
                <c:pt idx="167">
                  <c:v>11.83</c:v>
                </c:pt>
                <c:pt idx="168">
                  <c:v>11.67</c:v>
                </c:pt>
                <c:pt idx="169">
                  <c:v>11.84</c:v>
                </c:pt>
                <c:pt idx="170">
                  <c:v>12.32</c:v>
                </c:pt>
                <c:pt idx="171">
                  <c:v>12.63</c:v>
                </c:pt>
                <c:pt idx="172">
                  <c:v>13.41</c:v>
                </c:pt>
                <c:pt idx="173">
                  <c:v>13.56</c:v>
                </c:pt>
                <c:pt idx="174">
                  <c:v>13.36</c:v>
                </c:pt>
                <c:pt idx="175">
                  <c:v>12.72</c:v>
                </c:pt>
                <c:pt idx="176">
                  <c:v>12.52</c:v>
                </c:pt>
                <c:pt idx="177">
                  <c:v>12.16</c:v>
                </c:pt>
                <c:pt idx="178">
                  <c:v>11.57</c:v>
                </c:pt>
                <c:pt idx="179">
                  <c:v>11.5</c:v>
                </c:pt>
                <c:pt idx="180">
                  <c:v>11.38</c:v>
                </c:pt>
                <c:pt idx="181">
                  <c:v>11.51</c:v>
                </c:pt>
                <c:pt idx="182">
                  <c:v>11.86</c:v>
                </c:pt>
                <c:pt idx="183">
                  <c:v>11.43</c:v>
                </c:pt>
                <c:pt idx="184">
                  <c:v>10.85</c:v>
                </c:pt>
                <c:pt idx="185">
                  <c:v>10.16</c:v>
                </c:pt>
                <c:pt idx="186">
                  <c:v>10.31</c:v>
                </c:pt>
                <c:pt idx="187">
                  <c:v>10.33</c:v>
                </c:pt>
                <c:pt idx="188">
                  <c:v>10.37</c:v>
                </c:pt>
                <c:pt idx="189">
                  <c:v>10.24</c:v>
                </c:pt>
                <c:pt idx="190">
                  <c:v>9.7799999999999994</c:v>
                </c:pt>
                <c:pt idx="191">
                  <c:v>9.26</c:v>
                </c:pt>
                <c:pt idx="192">
                  <c:v>9.19</c:v>
                </c:pt>
                <c:pt idx="193">
                  <c:v>8.6999999999999993</c:v>
                </c:pt>
                <c:pt idx="194">
                  <c:v>7.78</c:v>
                </c:pt>
                <c:pt idx="195">
                  <c:v>7.3</c:v>
                </c:pt>
                <c:pt idx="196">
                  <c:v>7.71</c:v>
                </c:pt>
                <c:pt idx="197">
                  <c:v>7.8</c:v>
                </c:pt>
                <c:pt idx="198">
                  <c:v>7.3</c:v>
                </c:pt>
                <c:pt idx="199">
                  <c:v>7.17</c:v>
                </c:pt>
                <c:pt idx="200">
                  <c:v>7.45</c:v>
                </c:pt>
                <c:pt idx="201">
                  <c:v>7.43</c:v>
                </c:pt>
                <c:pt idx="202">
                  <c:v>7.25</c:v>
                </c:pt>
                <c:pt idx="203">
                  <c:v>7.11</c:v>
                </c:pt>
                <c:pt idx="204">
                  <c:v>7.08</c:v>
                </c:pt>
                <c:pt idx="205">
                  <c:v>7.25</c:v>
                </c:pt>
                <c:pt idx="206">
                  <c:v>7.25</c:v>
                </c:pt>
                <c:pt idx="207">
                  <c:v>8.02</c:v>
                </c:pt>
                <c:pt idx="208">
                  <c:v>8.61</c:v>
                </c:pt>
                <c:pt idx="209">
                  <c:v>8.4</c:v>
                </c:pt>
                <c:pt idx="210">
                  <c:v>8.4499999999999993</c:v>
                </c:pt>
                <c:pt idx="211">
                  <c:v>8.76</c:v>
                </c:pt>
                <c:pt idx="212">
                  <c:v>9.42</c:v>
                </c:pt>
                <c:pt idx="213">
                  <c:v>9.52</c:v>
                </c:pt>
                <c:pt idx="214">
                  <c:v>8.86</c:v>
                </c:pt>
                <c:pt idx="215">
                  <c:v>8.99</c:v>
                </c:pt>
                <c:pt idx="216">
                  <c:v>8.67</c:v>
                </c:pt>
                <c:pt idx="217">
                  <c:v>8.2100000000000009</c:v>
                </c:pt>
                <c:pt idx="218">
                  <c:v>8.3699999999999992</c:v>
                </c:pt>
                <c:pt idx="219">
                  <c:v>8.7200000000000006</c:v>
                </c:pt>
                <c:pt idx="220">
                  <c:v>9.09</c:v>
                </c:pt>
                <c:pt idx="221">
                  <c:v>8.92</c:v>
                </c:pt>
                <c:pt idx="222">
                  <c:v>9.06</c:v>
                </c:pt>
                <c:pt idx="223">
                  <c:v>9.26</c:v>
                </c:pt>
                <c:pt idx="224">
                  <c:v>8.98</c:v>
                </c:pt>
                <c:pt idx="225">
                  <c:v>8.8000000000000007</c:v>
                </c:pt>
                <c:pt idx="226">
                  <c:v>8.9600000000000009</c:v>
                </c:pt>
                <c:pt idx="227">
                  <c:v>9.11</c:v>
                </c:pt>
                <c:pt idx="228">
                  <c:v>9.09</c:v>
                </c:pt>
                <c:pt idx="229">
                  <c:v>9.17</c:v>
                </c:pt>
                <c:pt idx="230">
                  <c:v>9.36</c:v>
                </c:pt>
                <c:pt idx="231">
                  <c:v>9.18</c:v>
                </c:pt>
                <c:pt idx="232">
                  <c:v>8.86</c:v>
                </c:pt>
                <c:pt idx="233">
                  <c:v>8.2799999999999994</c:v>
                </c:pt>
                <c:pt idx="234">
                  <c:v>8.02</c:v>
                </c:pt>
                <c:pt idx="235">
                  <c:v>8.11</c:v>
                </c:pt>
                <c:pt idx="236">
                  <c:v>8.19</c:v>
                </c:pt>
                <c:pt idx="237">
                  <c:v>8.01</c:v>
                </c:pt>
                <c:pt idx="238">
                  <c:v>7.87</c:v>
                </c:pt>
                <c:pt idx="239">
                  <c:v>7.84</c:v>
                </c:pt>
                <c:pt idx="240">
                  <c:v>8.2100000000000009</c:v>
                </c:pt>
                <c:pt idx="241">
                  <c:v>8.4700000000000006</c:v>
                </c:pt>
                <c:pt idx="242">
                  <c:v>8.59</c:v>
                </c:pt>
                <c:pt idx="243">
                  <c:v>8.7899999999999991</c:v>
                </c:pt>
                <c:pt idx="244">
                  <c:v>8.76</c:v>
                </c:pt>
                <c:pt idx="245">
                  <c:v>8.48</c:v>
                </c:pt>
                <c:pt idx="246">
                  <c:v>8.4700000000000006</c:v>
                </c:pt>
                <c:pt idx="247">
                  <c:v>8.75</c:v>
                </c:pt>
                <c:pt idx="248">
                  <c:v>8.89</c:v>
                </c:pt>
                <c:pt idx="249">
                  <c:v>8.7200000000000006</c:v>
                </c:pt>
                <c:pt idx="250">
                  <c:v>8.39</c:v>
                </c:pt>
                <c:pt idx="251">
                  <c:v>8.08</c:v>
                </c:pt>
                <c:pt idx="252">
                  <c:v>8.09</c:v>
                </c:pt>
                <c:pt idx="253">
                  <c:v>7.85</c:v>
                </c:pt>
                <c:pt idx="254">
                  <c:v>8.11</c:v>
                </c:pt>
                <c:pt idx="255">
                  <c:v>8.0399999999999991</c:v>
                </c:pt>
                <c:pt idx="256">
                  <c:v>8.07</c:v>
                </c:pt>
                <c:pt idx="257">
                  <c:v>8.2799999999999994</c:v>
                </c:pt>
                <c:pt idx="258">
                  <c:v>8.27</c:v>
                </c:pt>
                <c:pt idx="259">
                  <c:v>7.9</c:v>
                </c:pt>
                <c:pt idx="260">
                  <c:v>7.65</c:v>
                </c:pt>
                <c:pt idx="261">
                  <c:v>7.53</c:v>
                </c:pt>
                <c:pt idx="262">
                  <c:v>7.42</c:v>
                </c:pt>
                <c:pt idx="263">
                  <c:v>7.09</c:v>
                </c:pt>
                <c:pt idx="264">
                  <c:v>7.03</c:v>
                </c:pt>
                <c:pt idx="265">
                  <c:v>7.34</c:v>
                </c:pt>
                <c:pt idx="266">
                  <c:v>7.54</c:v>
                </c:pt>
                <c:pt idx="267">
                  <c:v>7.48</c:v>
                </c:pt>
                <c:pt idx="268">
                  <c:v>7.39</c:v>
                </c:pt>
                <c:pt idx="269">
                  <c:v>7.26</c:v>
                </c:pt>
                <c:pt idx="270">
                  <c:v>6.84</c:v>
                </c:pt>
                <c:pt idx="271">
                  <c:v>6.59</c:v>
                </c:pt>
                <c:pt idx="272">
                  <c:v>6.42</c:v>
                </c:pt>
                <c:pt idx="273">
                  <c:v>6.59</c:v>
                </c:pt>
                <c:pt idx="274">
                  <c:v>6.87</c:v>
                </c:pt>
                <c:pt idx="275">
                  <c:v>6.77</c:v>
                </c:pt>
                <c:pt idx="276">
                  <c:v>6.6</c:v>
                </c:pt>
                <c:pt idx="277">
                  <c:v>6.26</c:v>
                </c:pt>
                <c:pt idx="278">
                  <c:v>5.98</c:v>
                </c:pt>
                <c:pt idx="279">
                  <c:v>5.97</c:v>
                </c:pt>
                <c:pt idx="280">
                  <c:v>6.04</c:v>
                </c:pt>
                <c:pt idx="281">
                  <c:v>5.96</c:v>
                </c:pt>
                <c:pt idx="282">
                  <c:v>5.81</c:v>
                </c:pt>
                <c:pt idx="283">
                  <c:v>5.68</c:v>
                </c:pt>
                <c:pt idx="284">
                  <c:v>5.36</c:v>
                </c:pt>
                <c:pt idx="285">
                  <c:v>5.33</c:v>
                </c:pt>
                <c:pt idx="286">
                  <c:v>5.72</c:v>
                </c:pt>
                <c:pt idx="287">
                  <c:v>5.77</c:v>
                </c:pt>
                <c:pt idx="288">
                  <c:v>5.75</c:v>
                </c:pt>
                <c:pt idx="289">
                  <c:v>5.97</c:v>
                </c:pt>
                <c:pt idx="290">
                  <c:v>6.48</c:v>
                </c:pt>
                <c:pt idx="291">
                  <c:v>6.97</c:v>
                </c:pt>
                <c:pt idx="292">
                  <c:v>7.18</c:v>
                </c:pt>
                <c:pt idx="293">
                  <c:v>7.1</c:v>
                </c:pt>
                <c:pt idx="294">
                  <c:v>7.3</c:v>
                </c:pt>
                <c:pt idx="295">
                  <c:v>7.24</c:v>
                </c:pt>
                <c:pt idx="296">
                  <c:v>7.46</c:v>
                </c:pt>
                <c:pt idx="297">
                  <c:v>7.74</c:v>
                </c:pt>
                <c:pt idx="298">
                  <c:v>7.96</c:v>
                </c:pt>
                <c:pt idx="299">
                  <c:v>7.81</c:v>
                </c:pt>
                <c:pt idx="300">
                  <c:v>7.78</c:v>
                </c:pt>
                <c:pt idx="301">
                  <c:v>7.47</c:v>
                </c:pt>
                <c:pt idx="302">
                  <c:v>7.2</c:v>
                </c:pt>
                <c:pt idx="303">
                  <c:v>7.06</c:v>
                </c:pt>
                <c:pt idx="304">
                  <c:v>6.63</c:v>
                </c:pt>
                <c:pt idx="305">
                  <c:v>6.17</c:v>
                </c:pt>
                <c:pt idx="306">
                  <c:v>6.28</c:v>
                </c:pt>
                <c:pt idx="307">
                  <c:v>6.49</c:v>
                </c:pt>
                <c:pt idx="308">
                  <c:v>6.2</c:v>
                </c:pt>
                <c:pt idx="309">
                  <c:v>6.04</c:v>
                </c:pt>
                <c:pt idx="310">
                  <c:v>5.93</c:v>
                </c:pt>
                <c:pt idx="311">
                  <c:v>5.71</c:v>
                </c:pt>
                <c:pt idx="312">
                  <c:v>5.65</c:v>
                </c:pt>
                <c:pt idx="313">
                  <c:v>5.81</c:v>
                </c:pt>
                <c:pt idx="314">
                  <c:v>6.27</c:v>
                </c:pt>
                <c:pt idx="315">
                  <c:v>6.51</c:v>
                </c:pt>
                <c:pt idx="316">
                  <c:v>6.74</c:v>
                </c:pt>
                <c:pt idx="317">
                  <c:v>6.91</c:v>
                </c:pt>
                <c:pt idx="318">
                  <c:v>6.87</c:v>
                </c:pt>
                <c:pt idx="319">
                  <c:v>6.64</c:v>
                </c:pt>
                <c:pt idx="320">
                  <c:v>6.83</c:v>
                </c:pt>
                <c:pt idx="321">
                  <c:v>6.53</c:v>
                </c:pt>
                <c:pt idx="322">
                  <c:v>6.2</c:v>
                </c:pt>
                <c:pt idx="323">
                  <c:v>6.3</c:v>
                </c:pt>
                <c:pt idx="324">
                  <c:v>6.58</c:v>
                </c:pt>
                <c:pt idx="325">
                  <c:v>6.42</c:v>
                </c:pt>
                <c:pt idx="326">
                  <c:v>6.69</c:v>
                </c:pt>
                <c:pt idx="327">
                  <c:v>6.89</c:v>
                </c:pt>
                <c:pt idx="328">
                  <c:v>6.71</c:v>
                </c:pt>
                <c:pt idx="329">
                  <c:v>6.49</c:v>
                </c:pt>
                <c:pt idx="330">
                  <c:v>6.22</c:v>
                </c:pt>
                <c:pt idx="331">
                  <c:v>6.3</c:v>
                </c:pt>
                <c:pt idx="332">
                  <c:v>6.21</c:v>
                </c:pt>
                <c:pt idx="333">
                  <c:v>6.03</c:v>
                </c:pt>
                <c:pt idx="334">
                  <c:v>5.88</c:v>
                </c:pt>
                <c:pt idx="335">
                  <c:v>5.81</c:v>
                </c:pt>
                <c:pt idx="336">
                  <c:v>5.54</c:v>
                </c:pt>
                <c:pt idx="337">
                  <c:v>5.57</c:v>
                </c:pt>
                <c:pt idx="338">
                  <c:v>5.65</c:v>
                </c:pt>
                <c:pt idx="339">
                  <c:v>5.64</c:v>
                </c:pt>
                <c:pt idx="340">
                  <c:v>5.65</c:v>
                </c:pt>
                <c:pt idx="341">
                  <c:v>5.5</c:v>
                </c:pt>
                <c:pt idx="342">
                  <c:v>5.46</c:v>
                </c:pt>
                <c:pt idx="343">
                  <c:v>5.34</c:v>
                </c:pt>
                <c:pt idx="344">
                  <c:v>4.8099999999999996</c:v>
                </c:pt>
                <c:pt idx="345">
                  <c:v>4.53</c:v>
                </c:pt>
                <c:pt idx="346">
                  <c:v>4.83</c:v>
                </c:pt>
                <c:pt idx="347">
                  <c:v>4.6500000000000004</c:v>
                </c:pt>
                <c:pt idx="348">
                  <c:v>4.72</c:v>
                </c:pt>
                <c:pt idx="349">
                  <c:v>5</c:v>
                </c:pt>
                <c:pt idx="350">
                  <c:v>5.23</c:v>
                </c:pt>
                <c:pt idx="351">
                  <c:v>5.18</c:v>
                </c:pt>
                <c:pt idx="352">
                  <c:v>5.54</c:v>
                </c:pt>
                <c:pt idx="353">
                  <c:v>5.9</c:v>
                </c:pt>
                <c:pt idx="354">
                  <c:v>5.79</c:v>
                </c:pt>
                <c:pt idx="355">
                  <c:v>5.94</c:v>
                </c:pt>
                <c:pt idx="356">
                  <c:v>5.92</c:v>
                </c:pt>
                <c:pt idx="357">
                  <c:v>6.11</c:v>
                </c:pt>
                <c:pt idx="358">
                  <c:v>6.03</c:v>
                </c:pt>
                <c:pt idx="359">
                  <c:v>6.28</c:v>
                </c:pt>
                <c:pt idx="360">
                  <c:v>6.66</c:v>
                </c:pt>
                <c:pt idx="361">
                  <c:v>6.52</c:v>
                </c:pt>
                <c:pt idx="362">
                  <c:v>6.26</c:v>
                </c:pt>
                <c:pt idx="363">
                  <c:v>5.99</c:v>
                </c:pt>
                <c:pt idx="364">
                  <c:v>6.44</c:v>
                </c:pt>
                <c:pt idx="365">
                  <c:v>6.1</c:v>
                </c:pt>
                <c:pt idx="366">
                  <c:v>6.05</c:v>
                </c:pt>
                <c:pt idx="367">
                  <c:v>5.83</c:v>
                </c:pt>
                <c:pt idx="368">
                  <c:v>5.8</c:v>
                </c:pt>
                <c:pt idx="369">
                  <c:v>5.74</c:v>
                </c:pt>
                <c:pt idx="370">
                  <c:v>5.72</c:v>
                </c:pt>
                <c:pt idx="371">
                  <c:v>5.24</c:v>
                </c:pt>
                <c:pt idx="372">
                  <c:v>5.16</c:v>
                </c:pt>
                <c:pt idx="373">
                  <c:v>5.0999999999999996</c:v>
                </c:pt>
                <c:pt idx="374">
                  <c:v>4.8899999999999997</c:v>
                </c:pt>
                <c:pt idx="375">
                  <c:v>5.14</c:v>
                </c:pt>
                <c:pt idx="376">
                  <c:v>5.39</c:v>
                </c:pt>
                <c:pt idx="377">
                  <c:v>5.28</c:v>
                </c:pt>
                <c:pt idx="378">
                  <c:v>5.24</c:v>
                </c:pt>
                <c:pt idx="379">
                  <c:v>4.97</c:v>
                </c:pt>
                <c:pt idx="380" formatCode="0.00">
                  <c:v>4.7300000000000004</c:v>
                </c:pt>
                <c:pt idx="381" formatCode="0.00">
                  <c:v>4.57</c:v>
                </c:pt>
                <c:pt idx="382" formatCode="0.00">
                  <c:v>4.6500000000000004</c:v>
                </c:pt>
                <c:pt idx="383" formatCode="0.00">
                  <c:v>5.09</c:v>
                </c:pt>
                <c:pt idx="384" formatCode="0.00">
                  <c:v>5.04</c:v>
                </c:pt>
                <c:pt idx="385" formatCode="0.00">
                  <c:v>4.91</c:v>
                </c:pt>
                <c:pt idx="386" formatCode="0.00">
                  <c:v>5.28</c:v>
                </c:pt>
                <c:pt idx="387" formatCode="0.00">
                  <c:v>5.21</c:v>
                </c:pt>
                <c:pt idx="388" formatCode="0.00">
                  <c:v>5.16</c:v>
                </c:pt>
                <c:pt idx="389" formatCode="0.00">
                  <c:v>4.93</c:v>
                </c:pt>
                <c:pt idx="390" formatCode="0.00">
                  <c:v>4.6500000000000004</c:v>
                </c:pt>
                <c:pt idx="391" formatCode="0.00">
                  <c:v>4.26</c:v>
                </c:pt>
                <c:pt idx="392" formatCode="0.00">
                  <c:v>3.87</c:v>
                </c:pt>
                <c:pt idx="393" formatCode="0.00">
                  <c:v>3.94</c:v>
                </c:pt>
                <c:pt idx="394" formatCode="0.00">
                  <c:v>4.05</c:v>
                </c:pt>
                <c:pt idx="395" formatCode="0.00">
                  <c:v>4.03</c:v>
                </c:pt>
                <c:pt idx="396" formatCode="0.00">
                  <c:v>4.05</c:v>
                </c:pt>
                <c:pt idx="397" formatCode="0.00">
                  <c:v>3.9</c:v>
                </c:pt>
                <c:pt idx="398" formatCode="0.00">
                  <c:v>3.81</c:v>
                </c:pt>
                <c:pt idx="399" formatCode="0.00">
                  <c:v>3.96</c:v>
                </c:pt>
                <c:pt idx="400" formatCode="0.00">
                  <c:v>3.57</c:v>
                </c:pt>
                <c:pt idx="401" formatCode="0.00">
                  <c:v>3.33</c:v>
                </c:pt>
                <c:pt idx="402" formatCode="0.00">
                  <c:v>3.98</c:v>
                </c:pt>
                <c:pt idx="403" formatCode="0.00">
                  <c:v>4.45</c:v>
                </c:pt>
                <c:pt idx="404" formatCode="0.00">
                  <c:v>4.2699999999999996</c:v>
                </c:pt>
                <c:pt idx="405" formatCode="0.00">
                  <c:v>4.29</c:v>
                </c:pt>
                <c:pt idx="406" formatCode="0.00">
                  <c:v>4.3</c:v>
                </c:pt>
                <c:pt idx="407" formatCode="0.00">
                  <c:v>4.2699999999999996</c:v>
                </c:pt>
                <c:pt idx="408" formatCode="0.00">
                  <c:v>4.1500000000000004</c:v>
                </c:pt>
                <c:pt idx="409" formatCode="0.00">
                  <c:v>4.08</c:v>
                </c:pt>
                <c:pt idx="410" formatCode="0.00">
                  <c:v>3.83</c:v>
                </c:pt>
                <c:pt idx="411" formatCode="0.00">
                  <c:v>4.3499999999999996</c:v>
                </c:pt>
                <c:pt idx="412" formatCode="0.00">
                  <c:v>4.72</c:v>
                </c:pt>
                <c:pt idx="413" formatCode="0.00">
                  <c:v>4.7300000000000004</c:v>
                </c:pt>
                <c:pt idx="414" formatCode="0.00">
                  <c:v>4.5</c:v>
                </c:pt>
                <c:pt idx="415" formatCode="0.00">
                  <c:v>4.28</c:v>
                </c:pt>
                <c:pt idx="416" formatCode="0.00">
                  <c:v>4.13</c:v>
                </c:pt>
                <c:pt idx="417" formatCode="0.00">
                  <c:v>4.0999999999999996</c:v>
                </c:pt>
                <c:pt idx="418" formatCode="0.00">
                  <c:v>4.1900000000000004</c:v>
                </c:pt>
                <c:pt idx="419" formatCode="0.00">
                  <c:v>4.2300000000000004</c:v>
                </c:pt>
                <c:pt idx="420" formatCode="0.00">
                  <c:v>4.22</c:v>
                </c:pt>
                <c:pt idx="421" formatCode="0.00">
                  <c:v>4.17</c:v>
                </c:pt>
                <c:pt idx="422" formatCode="0.00">
                  <c:v>4.5</c:v>
                </c:pt>
                <c:pt idx="423" formatCode="0.00">
                  <c:v>4.34</c:v>
                </c:pt>
                <c:pt idx="424" formatCode="0.00">
                  <c:v>4.1399999999999997</c:v>
                </c:pt>
                <c:pt idx="425" formatCode="0.00">
                  <c:v>4</c:v>
                </c:pt>
                <c:pt idx="426" formatCode="0.00">
                  <c:v>4.18</c:v>
                </c:pt>
                <c:pt idx="427" formatCode="0.00">
                  <c:v>4.26</c:v>
                </c:pt>
                <c:pt idx="428" formatCode="0.00">
                  <c:v>4.2</c:v>
                </c:pt>
                <c:pt idx="429" formatCode="0.00">
                  <c:v>4.46</c:v>
                </c:pt>
                <c:pt idx="430" formatCode="0.00">
                  <c:v>4.54</c:v>
                </c:pt>
                <c:pt idx="431" formatCode="0.00">
                  <c:v>4.47</c:v>
                </c:pt>
                <c:pt idx="432" formatCode="0.00">
                  <c:v>4.42</c:v>
                </c:pt>
                <c:pt idx="433" formatCode="0.00">
                  <c:v>4.57</c:v>
                </c:pt>
                <c:pt idx="434" formatCode="0.00">
                  <c:v>4.72</c:v>
                </c:pt>
                <c:pt idx="435" formatCode="0.00">
                  <c:v>4.99</c:v>
                </c:pt>
                <c:pt idx="436" formatCode="0.00">
                  <c:v>5.1100000000000003</c:v>
                </c:pt>
                <c:pt idx="437" formatCode="0.00">
                  <c:v>5.1100000000000003</c:v>
                </c:pt>
                <c:pt idx="438" formatCode="0.00">
                  <c:v>5.09</c:v>
                </c:pt>
                <c:pt idx="439" formatCode="0.00">
                  <c:v>4.88</c:v>
                </c:pt>
                <c:pt idx="440" formatCode="0.00">
                  <c:v>4.72</c:v>
                </c:pt>
                <c:pt idx="441" formatCode="0.00">
                  <c:v>4.7300000000000004</c:v>
                </c:pt>
                <c:pt idx="442" formatCode="0.00">
                  <c:v>4.5999999999999996</c:v>
                </c:pt>
                <c:pt idx="443" formatCode="0.00">
                  <c:v>4.5599999999999996</c:v>
                </c:pt>
                <c:pt idx="444" formatCode="0.00">
                  <c:v>4.76</c:v>
                </c:pt>
                <c:pt idx="445" formatCode="0.00">
                  <c:v>4.72</c:v>
                </c:pt>
                <c:pt idx="446" formatCode="0.00">
                  <c:v>4.5599999999999996</c:v>
                </c:pt>
                <c:pt idx="447" formatCode="0.00">
                  <c:v>4.6900000000000004</c:v>
                </c:pt>
                <c:pt idx="448" formatCode="0.00">
                  <c:v>4.75</c:v>
                </c:pt>
                <c:pt idx="449" formatCode="0.00">
                  <c:v>5.0999999999999996</c:v>
                </c:pt>
                <c:pt idx="450" formatCode="0.00">
                  <c:v>5</c:v>
                </c:pt>
                <c:pt idx="451" formatCode="0.00">
                  <c:v>4.67</c:v>
                </c:pt>
                <c:pt idx="452" formatCode="0.00">
                  <c:v>4.5199999999999996</c:v>
                </c:pt>
                <c:pt idx="453" formatCode="0.00">
                  <c:v>4.53</c:v>
                </c:pt>
                <c:pt idx="454" formatCode="0.00">
                  <c:v>4.1500000000000004</c:v>
                </c:pt>
                <c:pt idx="455" formatCode="0.00">
                  <c:v>4.0999999999999996</c:v>
                </c:pt>
                <c:pt idx="456" formatCode="0.00">
                  <c:v>3.74</c:v>
                </c:pt>
                <c:pt idx="457" formatCode="0.00">
                  <c:v>3.74</c:v>
                </c:pt>
                <c:pt idx="458" formatCode="0.00">
                  <c:v>3.51</c:v>
                </c:pt>
                <c:pt idx="459" formatCode="0.00">
                  <c:v>3.68</c:v>
                </c:pt>
                <c:pt idx="460" formatCode="0.00">
                  <c:v>3.88</c:v>
                </c:pt>
                <c:pt idx="461" formatCode="0.00">
                  <c:v>4.0999999999999996</c:v>
                </c:pt>
                <c:pt idx="462" formatCode="0.00">
                  <c:v>4.01</c:v>
                </c:pt>
                <c:pt idx="463" formatCode="0.00">
                  <c:v>3.89</c:v>
                </c:pt>
                <c:pt idx="464" formatCode="0.00">
                  <c:v>3.69</c:v>
                </c:pt>
                <c:pt idx="465" formatCode="0.00">
                  <c:v>3.81</c:v>
                </c:pt>
                <c:pt idx="466" formatCode="0.00">
                  <c:v>3.53</c:v>
                </c:pt>
                <c:pt idx="467" formatCode="0.00">
                  <c:v>2.42</c:v>
                </c:pt>
                <c:pt idx="468" formatCode="0.00">
                  <c:v>2.52</c:v>
                </c:pt>
                <c:pt idx="469" formatCode="0.00">
                  <c:v>2.87</c:v>
                </c:pt>
                <c:pt idx="470" formatCode="0.00">
                  <c:v>2.82</c:v>
                </c:pt>
                <c:pt idx="471" formatCode="0.00">
                  <c:v>2.93</c:v>
                </c:pt>
                <c:pt idx="472" formatCode="0.00">
                  <c:v>3.29</c:v>
                </c:pt>
                <c:pt idx="473" formatCode="0.00">
                  <c:v>3.72</c:v>
                </c:pt>
                <c:pt idx="474" formatCode="0.00">
                  <c:v>3.56</c:v>
                </c:pt>
                <c:pt idx="475" formatCode="0.00">
                  <c:v>3.59</c:v>
                </c:pt>
                <c:pt idx="476" formatCode="0.00">
                  <c:v>3.4</c:v>
                </c:pt>
                <c:pt idx="477" formatCode="0.00">
                  <c:v>3.39</c:v>
                </c:pt>
                <c:pt idx="478" formatCode="0.00">
                  <c:v>3.4</c:v>
                </c:pt>
                <c:pt idx="479" formatCode="0.00">
                  <c:v>3.59</c:v>
                </c:pt>
                <c:pt idx="480" formatCode="0.00">
                  <c:v>3.73</c:v>
                </c:pt>
                <c:pt idx="481" formatCode="0.00">
                  <c:v>3.69</c:v>
                </c:pt>
                <c:pt idx="482" formatCode="0.00">
                  <c:v>3.73</c:v>
                </c:pt>
                <c:pt idx="483" formatCode="0.00">
                  <c:v>3.85</c:v>
                </c:pt>
                <c:pt idx="484" formatCode="0.00">
                  <c:v>3.42</c:v>
                </c:pt>
                <c:pt idx="485" formatCode="0.00">
                  <c:v>3.2</c:v>
                </c:pt>
                <c:pt idx="486" formatCode="0.00">
                  <c:v>3.01</c:v>
                </c:pt>
                <c:pt idx="487" formatCode="0.00">
                  <c:v>2.7</c:v>
                </c:pt>
                <c:pt idx="488" formatCode="0.00">
                  <c:v>2.65</c:v>
                </c:pt>
                <c:pt idx="489" formatCode="0.00">
                  <c:v>2.54</c:v>
                </c:pt>
                <c:pt idx="490" formatCode="0.00">
                  <c:v>2.76</c:v>
                </c:pt>
                <c:pt idx="491" formatCode="0.00">
                  <c:v>3.29</c:v>
                </c:pt>
                <c:pt idx="492" formatCode="0.00">
                  <c:v>3.39</c:v>
                </c:pt>
                <c:pt idx="493" formatCode="0.00">
                  <c:v>3.58</c:v>
                </c:pt>
                <c:pt idx="494" formatCode="0.00">
                  <c:v>3.41</c:v>
                </c:pt>
                <c:pt idx="495" formatCode="0.00">
                  <c:v>3.46</c:v>
                </c:pt>
                <c:pt idx="496" formatCode="0.00">
                  <c:v>3.17</c:v>
                </c:pt>
                <c:pt idx="497" formatCode="0.00">
                  <c:v>3</c:v>
                </c:pt>
                <c:pt idx="498" formatCode="0.00">
                  <c:v>3</c:v>
                </c:pt>
                <c:pt idx="499" formatCode="0.00">
                  <c:v>2.2999999999999998</c:v>
                </c:pt>
                <c:pt idx="500" formatCode="0.00">
                  <c:v>1.98</c:v>
                </c:pt>
                <c:pt idx="501" formatCode="0.00">
                  <c:v>2.15</c:v>
                </c:pt>
                <c:pt idx="502" formatCode="0.00">
                  <c:v>2.0099999999999998</c:v>
                </c:pt>
                <c:pt idx="503" formatCode="0.00">
                  <c:v>1.98</c:v>
                </c:pt>
                <c:pt idx="504" formatCode="0.00">
                  <c:v>1.97</c:v>
                </c:pt>
                <c:pt idx="505" formatCode="0.00">
                  <c:v>1.97</c:v>
                </c:pt>
                <c:pt idx="506" formatCode="0.00">
                  <c:v>2.17</c:v>
                </c:pt>
                <c:pt idx="507" formatCode="0.00">
                  <c:v>2.0499999999999998</c:v>
                </c:pt>
                <c:pt idx="508" formatCode="0.00">
                  <c:v>1.8</c:v>
                </c:pt>
                <c:pt idx="509" formatCode="0.00">
                  <c:v>1.62</c:v>
                </c:pt>
                <c:pt idx="510" formatCode="0.00">
                  <c:v>1.53</c:v>
                </c:pt>
                <c:pt idx="511" formatCode="0.00">
                  <c:v>1.68</c:v>
                </c:pt>
                <c:pt idx="512" formatCode="0.00">
                  <c:v>1.72</c:v>
                </c:pt>
                <c:pt idx="513" formatCode="0.00">
                  <c:v>1.75</c:v>
                </c:pt>
                <c:pt idx="514" formatCode="0.00">
                  <c:v>1.65</c:v>
                </c:pt>
                <c:pt idx="515" formatCode="0.00">
                  <c:v>1.72</c:v>
                </c:pt>
                <c:pt idx="516" formatCode="0.00">
                  <c:v>1.91</c:v>
                </c:pt>
                <c:pt idx="517" formatCode="0.00">
                  <c:v>1.98</c:v>
                </c:pt>
                <c:pt idx="518" formatCode="0.00">
                  <c:v>1.96</c:v>
                </c:pt>
                <c:pt idx="519" formatCode="0.00">
                  <c:v>1.76</c:v>
                </c:pt>
                <c:pt idx="520" formatCode="0.00">
                  <c:v>1.93</c:v>
                </c:pt>
                <c:pt idx="521" formatCode="0.00">
                  <c:v>2.2999999999999998</c:v>
                </c:pt>
                <c:pt idx="522" formatCode="0.00">
                  <c:v>2.58</c:v>
                </c:pt>
                <c:pt idx="523" formatCode="0.00">
                  <c:v>2.74</c:v>
                </c:pt>
                <c:pt idx="524" formatCode="0.00">
                  <c:v>2.81</c:v>
                </c:pt>
                <c:pt idx="525" formatCode="0.00">
                  <c:v>2.62</c:v>
                </c:pt>
                <c:pt idx="526" formatCode="0.00">
                  <c:v>2.72</c:v>
                </c:pt>
                <c:pt idx="527" formatCode="0.00">
                  <c:v>2.9</c:v>
                </c:pt>
                <c:pt idx="528" formatCode="0.00">
                  <c:v>2.86</c:v>
                </c:pt>
                <c:pt idx="529" formatCode="0.00">
                  <c:v>2.71</c:v>
                </c:pt>
                <c:pt idx="530" formatCode="0.00">
                  <c:v>2.72</c:v>
                </c:pt>
                <c:pt idx="531" formatCode="0.00">
                  <c:v>2.71</c:v>
                </c:pt>
                <c:pt idx="532" formatCode="0.00">
                  <c:v>2.56</c:v>
                </c:pt>
                <c:pt idx="533" formatCode="0.00">
                  <c:v>2.6</c:v>
                </c:pt>
                <c:pt idx="534" formatCode="0.00">
                  <c:v>2.54</c:v>
                </c:pt>
                <c:pt idx="535" formatCode="0.00">
                  <c:v>2.4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Figure 10.15'!$C$1</c:f>
              <c:strCache>
                <c:ptCount val="1"/>
                <c:pt idx="0">
                  <c:v>90-day T-bills</c:v>
                </c:pt>
              </c:strCache>
            </c:strRef>
          </c:tx>
          <c:spPr>
            <a:ln w="19050"/>
          </c:spPr>
          <c:marker>
            <c:symbol val="none"/>
          </c:marker>
          <c:xVal>
            <c:numRef>
              <c:f>'Figure 10.15'!$A$2:$A$537</c:f>
              <c:numCache>
                <c:formatCode>General</c:formatCode>
                <c:ptCount val="536"/>
                <c:pt idx="0">
                  <c:v>1970.0000000000191</c:v>
                </c:pt>
                <c:pt idx="1">
                  <c:v>1970.0833333333524</c:v>
                </c:pt>
                <c:pt idx="2">
                  <c:v>1970.1666666666856</c:v>
                </c:pt>
                <c:pt idx="3">
                  <c:v>1970.2500000000189</c:v>
                </c:pt>
                <c:pt idx="4">
                  <c:v>1970.3333333333521</c:v>
                </c:pt>
                <c:pt idx="5">
                  <c:v>1970.4166666666854</c:v>
                </c:pt>
                <c:pt idx="6">
                  <c:v>1970.5000000000186</c:v>
                </c:pt>
                <c:pt idx="7">
                  <c:v>1970.5833333333519</c:v>
                </c:pt>
                <c:pt idx="8">
                  <c:v>1970.6666666666852</c:v>
                </c:pt>
                <c:pt idx="9">
                  <c:v>1970.7500000000184</c:v>
                </c:pt>
                <c:pt idx="10">
                  <c:v>1970.8333333333517</c:v>
                </c:pt>
                <c:pt idx="11">
                  <c:v>1970.9166666666849</c:v>
                </c:pt>
                <c:pt idx="12">
                  <c:v>1971.0000000000182</c:v>
                </c:pt>
                <c:pt idx="13">
                  <c:v>1971.0833333333514</c:v>
                </c:pt>
                <c:pt idx="14">
                  <c:v>1971.1666666666847</c:v>
                </c:pt>
                <c:pt idx="15">
                  <c:v>1971.250000000018</c:v>
                </c:pt>
                <c:pt idx="16">
                  <c:v>1971.3333333333512</c:v>
                </c:pt>
                <c:pt idx="17">
                  <c:v>1971.4166666666845</c:v>
                </c:pt>
                <c:pt idx="18">
                  <c:v>1971.5000000000177</c:v>
                </c:pt>
                <c:pt idx="19">
                  <c:v>1971.583333333351</c:v>
                </c:pt>
                <c:pt idx="20">
                  <c:v>1971.6666666666843</c:v>
                </c:pt>
                <c:pt idx="21">
                  <c:v>1971.7500000000175</c:v>
                </c:pt>
                <c:pt idx="22">
                  <c:v>1971.8333333333508</c:v>
                </c:pt>
                <c:pt idx="23">
                  <c:v>1971.916666666684</c:v>
                </c:pt>
                <c:pt idx="24">
                  <c:v>1972.0000000000173</c:v>
                </c:pt>
                <c:pt idx="25">
                  <c:v>1972.0833333333505</c:v>
                </c:pt>
                <c:pt idx="26">
                  <c:v>1972.1666666666838</c:v>
                </c:pt>
                <c:pt idx="27">
                  <c:v>1972.2500000000171</c:v>
                </c:pt>
                <c:pt idx="28">
                  <c:v>1972.3333333333503</c:v>
                </c:pt>
                <c:pt idx="29">
                  <c:v>1972.4166666666836</c:v>
                </c:pt>
                <c:pt idx="30">
                  <c:v>1972.5000000000168</c:v>
                </c:pt>
                <c:pt idx="31">
                  <c:v>1972.5833333333501</c:v>
                </c:pt>
                <c:pt idx="32">
                  <c:v>1972.6666666666833</c:v>
                </c:pt>
                <c:pt idx="33">
                  <c:v>1972.7500000000166</c:v>
                </c:pt>
                <c:pt idx="34">
                  <c:v>1972.8333333333499</c:v>
                </c:pt>
                <c:pt idx="35">
                  <c:v>1972.9166666666831</c:v>
                </c:pt>
                <c:pt idx="36">
                  <c:v>1973.0000000000164</c:v>
                </c:pt>
                <c:pt idx="37">
                  <c:v>1973.0833333333496</c:v>
                </c:pt>
                <c:pt idx="38">
                  <c:v>1973.1666666666829</c:v>
                </c:pt>
                <c:pt idx="39">
                  <c:v>1973.2500000000161</c:v>
                </c:pt>
                <c:pt idx="40">
                  <c:v>1973.3333333333494</c:v>
                </c:pt>
                <c:pt idx="41">
                  <c:v>1973.4166666666827</c:v>
                </c:pt>
                <c:pt idx="42">
                  <c:v>1973.5000000000159</c:v>
                </c:pt>
                <c:pt idx="43">
                  <c:v>1973.5833333333492</c:v>
                </c:pt>
                <c:pt idx="44">
                  <c:v>1973.6666666666824</c:v>
                </c:pt>
                <c:pt idx="45">
                  <c:v>1973.7500000000157</c:v>
                </c:pt>
                <c:pt idx="46">
                  <c:v>1973.8333333333489</c:v>
                </c:pt>
                <c:pt idx="47">
                  <c:v>1973.9166666666822</c:v>
                </c:pt>
                <c:pt idx="48">
                  <c:v>1974.0000000000155</c:v>
                </c:pt>
                <c:pt idx="49">
                  <c:v>1974.0833333333487</c:v>
                </c:pt>
                <c:pt idx="50">
                  <c:v>1974.166666666682</c:v>
                </c:pt>
                <c:pt idx="51">
                  <c:v>1974.2500000000152</c:v>
                </c:pt>
                <c:pt idx="52">
                  <c:v>1974.3333333333485</c:v>
                </c:pt>
                <c:pt idx="53">
                  <c:v>1974.4166666666817</c:v>
                </c:pt>
                <c:pt idx="54">
                  <c:v>1974.500000000015</c:v>
                </c:pt>
                <c:pt idx="55">
                  <c:v>1974.5833333333483</c:v>
                </c:pt>
                <c:pt idx="56">
                  <c:v>1974.6666666666815</c:v>
                </c:pt>
                <c:pt idx="57">
                  <c:v>1974.7500000000148</c:v>
                </c:pt>
                <c:pt idx="58">
                  <c:v>1974.833333333348</c:v>
                </c:pt>
                <c:pt idx="59">
                  <c:v>1974.9166666666813</c:v>
                </c:pt>
                <c:pt idx="60">
                  <c:v>1975.0000000000146</c:v>
                </c:pt>
                <c:pt idx="61">
                  <c:v>1975.0833333333478</c:v>
                </c:pt>
                <c:pt idx="62">
                  <c:v>1975.1666666666811</c:v>
                </c:pt>
                <c:pt idx="63">
                  <c:v>1975.2500000000143</c:v>
                </c:pt>
                <c:pt idx="64">
                  <c:v>1975.3333333333476</c:v>
                </c:pt>
                <c:pt idx="65">
                  <c:v>1975.4166666666808</c:v>
                </c:pt>
                <c:pt idx="66">
                  <c:v>1975.5000000000141</c:v>
                </c:pt>
                <c:pt idx="67">
                  <c:v>1975.5833333333474</c:v>
                </c:pt>
                <c:pt idx="68">
                  <c:v>1975.6666666666806</c:v>
                </c:pt>
                <c:pt idx="69">
                  <c:v>1975.7500000000139</c:v>
                </c:pt>
                <c:pt idx="70">
                  <c:v>1975.8333333333471</c:v>
                </c:pt>
                <c:pt idx="71">
                  <c:v>1975.9166666666804</c:v>
                </c:pt>
                <c:pt idx="72">
                  <c:v>1976.0000000000136</c:v>
                </c:pt>
                <c:pt idx="73">
                  <c:v>1976.0833333333469</c:v>
                </c:pt>
                <c:pt idx="74">
                  <c:v>1976.1666666666802</c:v>
                </c:pt>
                <c:pt idx="75">
                  <c:v>1976.2500000000134</c:v>
                </c:pt>
                <c:pt idx="76">
                  <c:v>1976.3333333333467</c:v>
                </c:pt>
                <c:pt idx="77">
                  <c:v>1976.4166666666799</c:v>
                </c:pt>
                <c:pt idx="78">
                  <c:v>1976.5000000000132</c:v>
                </c:pt>
                <c:pt idx="79">
                  <c:v>1976.5833333333464</c:v>
                </c:pt>
                <c:pt idx="80">
                  <c:v>1976.6666666666797</c:v>
                </c:pt>
                <c:pt idx="81">
                  <c:v>1976.750000000013</c:v>
                </c:pt>
                <c:pt idx="82">
                  <c:v>1976.8333333333462</c:v>
                </c:pt>
                <c:pt idx="83">
                  <c:v>1976.9166666666795</c:v>
                </c:pt>
                <c:pt idx="84">
                  <c:v>1977.0000000000127</c:v>
                </c:pt>
                <c:pt idx="85">
                  <c:v>1977.083333333346</c:v>
                </c:pt>
                <c:pt idx="86">
                  <c:v>1977.1666666666792</c:v>
                </c:pt>
                <c:pt idx="87">
                  <c:v>1977.2500000000125</c:v>
                </c:pt>
                <c:pt idx="88">
                  <c:v>1977.3333333333458</c:v>
                </c:pt>
                <c:pt idx="89">
                  <c:v>1977.416666666679</c:v>
                </c:pt>
                <c:pt idx="90">
                  <c:v>1977.5000000000123</c:v>
                </c:pt>
                <c:pt idx="91">
                  <c:v>1977.5833333333455</c:v>
                </c:pt>
                <c:pt idx="92">
                  <c:v>1977.6666666666788</c:v>
                </c:pt>
                <c:pt idx="93">
                  <c:v>1977.7500000000121</c:v>
                </c:pt>
                <c:pt idx="94">
                  <c:v>1977.8333333333453</c:v>
                </c:pt>
                <c:pt idx="95">
                  <c:v>1977.9166666666786</c:v>
                </c:pt>
                <c:pt idx="96">
                  <c:v>1978.0000000000118</c:v>
                </c:pt>
                <c:pt idx="97">
                  <c:v>1978.0833333333451</c:v>
                </c:pt>
                <c:pt idx="98">
                  <c:v>1978.1666666666783</c:v>
                </c:pt>
                <c:pt idx="99">
                  <c:v>1978.2500000000116</c:v>
                </c:pt>
                <c:pt idx="100">
                  <c:v>1978.3333333333449</c:v>
                </c:pt>
                <c:pt idx="101">
                  <c:v>1978.4166666666781</c:v>
                </c:pt>
                <c:pt idx="102">
                  <c:v>1978.5000000000114</c:v>
                </c:pt>
                <c:pt idx="103">
                  <c:v>1978.5833333333446</c:v>
                </c:pt>
                <c:pt idx="104">
                  <c:v>1978.6666666666779</c:v>
                </c:pt>
                <c:pt idx="105">
                  <c:v>1978.7500000000111</c:v>
                </c:pt>
                <c:pt idx="106">
                  <c:v>1978.8333333333444</c:v>
                </c:pt>
                <c:pt idx="107">
                  <c:v>1978.9166666666777</c:v>
                </c:pt>
                <c:pt idx="108">
                  <c:v>1979.0000000000109</c:v>
                </c:pt>
                <c:pt idx="109">
                  <c:v>1979.0833333333442</c:v>
                </c:pt>
                <c:pt idx="110">
                  <c:v>1979.1666666666774</c:v>
                </c:pt>
                <c:pt idx="111">
                  <c:v>1979.2500000000107</c:v>
                </c:pt>
                <c:pt idx="112">
                  <c:v>1979.3333333333439</c:v>
                </c:pt>
                <c:pt idx="113">
                  <c:v>1979.4166666666772</c:v>
                </c:pt>
                <c:pt idx="114">
                  <c:v>1979.5000000000105</c:v>
                </c:pt>
                <c:pt idx="115">
                  <c:v>1979.5833333333437</c:v>
                </c:pt>
                <c:pt idx="116">
                  <c:v>1979.666666666677</c:v>
                </c:pt>
                <c:pt idx="117">
                  <c:v>1979.7500000000102</c:v>
                </c:pt>
                <c:pt idx="118">
                  <c:v>1979.8333333333435</c:v>
                </c:pt>
                <c:pt idx="119">
                  <c:v>1979.9166666666767</c:v>
                </c:pt>
                <c:pt idx="120">
                  <c:v>1980.00000000001</c:v>
                </c:pt>
                <c:pt idx="121">
                  <c:v>1980.0833333333433</c:v>
                </c:pt>
                <c:pt idx="122">
                  <c:v>1980.1666666666765</c:v>
                </c:pt>
                <c:pt idx="123">
                  <c:v>1980.2500000000098</c:v>
                </c:pt>
                <c:pt idx="124">
                  <c:v>1980.333333333343</c:v>
                </c:pt>
                <c:pt idx="125">
                  <c:v>1980.4166666666763</c:v>
                </c:pt>
                <c:pt idx="126">
                  <c:v>1980.5000000000095</c:v>
                </c:pt>
                <c:pt idx="127">
                  <c:v>1980.5833333333428</c:v>
                </c:pt>
                <c:pt idx="128">
                  <c:v>1980.6666666666761</c:v>
                </c:pt>
                <c:pt idx="129">
                  <c:v>1980.7500000000093</c:v>
                </c:pt>
                <c:pt idx="130">
                  <c:v>1980.8333333333426</c:v>
                </c:pt>
                <c:pt idx="131">
                  <c:v>1980.9166666666758</c:v>
                </c:pt>
                <c:pt idx="132">
                  <c:v>1981.0000000000091</c:v>
                </c:pt>
                <c:pt idx="133">
                  <c:v>1981.0833333333424</c:v>
                </c:pt>
                <c:pt idx="134">
                  <c:v>1981.1666666666756</c:v>
                </c:pt>
                <c:pt idx="135">
                  <c:v>1981.2500000000089</c:v>
                </c:pt>
                <c:pt idx="136">
                  <c:v>1981.3333333333421</c:v>
                </c:pt>
                <c:pt idx="137">
                  <c:v>1981.4166666666754</c:v>
                </c:pt>
                <c:pt idx="138">
                  <c:v>1981.5000000000086</c:v>
                </c:pt>
                <c:pt idx="139">
                  <c:v>1981.5833333333419</c:v>
                </c:pt>
                <c:pt idx="140">
                  <c:v>1981.6666666666752</c:v>
                </c:pt>
                <c:pt idx="141">
                  <c:v>1981.7500000000084</c:v>
                </c:pt>
                <c:pt idx="142">
                  <c:v>1981.8333333333417</c:v>
                </c:pt>
                <c:pt idx="143">
                  <c:v>1981.9166666666749</c:v>
                </c:pt>
                <c:pt idx="144">
                  <c:v>1982.0000000000082</c:v>
                </c:pt>
                <c:pt idx="145">
                  <c:v>1982.0833333333414</c:v>
                </c:pt>
                <c:pt idx="146">
                  <c:v>1982.1666666666747</c:v>
                </c:pt>
                <c:pt idx="147">
                  <c:v>1982.250000000008</c:v>
                </c:pt>
                <c:pt idx="148">
                  <c:v>1982.3333333333412</c:v>
                </c:pt>
                <c:pt idx="149">
                  <c:v>1982.4166666666745</c:v>
                </c:pt>
                <c:pt idx="150">
                  <c:v>1982.5000000000077</c:v>
                </c:pt>
                <c:pt idx="151">
                  <c:v>1982.583333333341</c:v>
                </c:pt>
                <c:pt idx="152">
                  <c:v>1982.6666666666742</c:v>
                </c:pt>
                <c:pt idx="153">
                  <c:v>1982.7500000000075</c:v>
                </c:pt>
                <c:pt idx="154">
                  <c:v>1982.8333333333408</c:v>
                </c:pt>
                <c:pt idx="155">
                  <c:v>1982.916666666674</c:v>
                </c:pt>
                <c:pt idx="156">
                  <c:v>1983.0000000000073</c:v>
                </c:pt>
                <c:pt idx="157">
                  <c:v>1983.0833333333405</c:v>
                </c:pt>
                <c:pt idx="158">
                  <c:v>1983.1666666666738</c:v>
                </c:pt>
                <c:pt idx="159">
                  <c:v>1983.250000000007</c:v>
                </c:pt>
                <c:pt idx="160">
                  <c:v>1983.3333333333403</c:v>
                </c:pt>
                <c:pt idx="161">
                  <c:v>1983.4166666666736</c:v>
                </c:pt>
                <c:pt idx="162">
                  <c:v>1983.5000000000068</c:v>
                </c:pt>
                <c:pt idx="163">
                  <c:v>1983.5833333333401</c:v>
                </c:pt>
                <c:pt idx="164">
                  <c:v>1983.6666666666733</c:v>
                </c:pt>
                <c:pt idx="165">
                  <c:v>1983.7500000000066</c:v>
                </c:pt>
                <c:pt idx="166">
                  <c:v>1983.8333333333399</c:v>
                </c:pt>
                <c:pt idx="167">
                  <c:v>1983.9166666666731</c:v>
                </c:pt>
                <c:pt idx="168">
                  <c:v>1984.0000000000064</c:v>
                </c:pt>
                <c:pt idx="169">
                  <c:v>1984.0833333333396</c:v>
                </c:pt>
                <c:pt idx="170">
                  <c:v>1984.1666666666729</c:v>
                </c:pt>
                <c:pt idx="171">
                  <c:v>1984.2500000000061</c:v>
                </c:pt>
                <c:pt idx="172">
                  <c:v>1984.3333333333394</c:v>
                </c:pt>
                <c:pt idx="173">
                  <c:v>1984.4166666666727</c:v>
                </c:pt>
                <c:pt idx="174">
                  <c:v>1984.5000000000059</c:v>
                </c:pt>
                <c:pt idx="175">
                  <c:v>1984.5833333333392</c:v>
                </c:pt>
                <c:pt idx="176">
                  <c:v>1984.6666666666724</c:v>
                </c:pt>
                <c:pt idx="177">
                  <c:v>1984.7500000000057</c:v>
                </c:pt>
                <c:pt idx="178">
                  <c:v>1984.8333333333389</c:v>
                </c:pt>
                <c:pt idx="179">
                  <c:v>1984.9166666666722</c:v>
                </c:pt>
                <c:pt idx="180">
                  <c:v>1985.0000000000055</c:v>
                </c:pt>
                <c:pt idx="181">
                  <c:v>1985.0833333333387</c:v>
                </c:pt>
                <c:pt idx="182">
                  <c:v>1985.166666666672</c:v>
                </c:pt>
                <c:pt idx="183">
                  <c:v>1985.2500000000052</c:v>
                </c:pt>
                <c:pt idx="184">
                  <c:v>1985.3333333333385</c:v>
                </c:pt>
                <c:pt idx="185">
                  <c:v>1985.4166666666717</c:v>
                </c:pt>
                <c:pt idx="186">
                  <c:v>1985.500000000005</c:v>
                </c:pt>
                <c:pt idx="187">
                  <c:v>1985.5833333333383</c:v>
                </c:pt>
                <c:pt idx="188">
                  <c:v>1985.6666666666715</c:v>
                </c:pt>
                <c:pt idx="189">
                  <c:v>1985.7500000000048</c:v>
                </c:pt>
                <c:pt idx="190">
                  <c:v>1985.833333333338</c:v>
                </c:pt>
                <c:pt idx="191">
                  <c:v>1985.9166666666713</c:v>
                </c:pt>
                <c:pt idx="192">
                  <c:v>1986.0000000000045</c:v>
                </c:pt>
                <c:pt idx="193">
                  <c:v>1986.0833333333378</c:v>
                </c:pt>
                <c:pt idx="194">
                  <c:v>1986.1666666666711</c:v>
                </c:pt>
                <c:pt idx="195">
                  <c:v>1986.2500000000043</c:v>
                </c:pt>
                <c:pt idx="196">
                  <c:v>1986.3333333333376</c:v>
                </c:pt>
                <c:pt idx="197">
                  <c:v>1986.4166666666708</c:v>
                </c:pt>
                <c:pt idx="198">
                  <c:v>1986.5000000000041</c:v>
                </c:pt>
                <c:pt idx="199">
                  <c:v>1986.5833333333374</c:v>
                </c:pt>
                <c:pt idx="200">
                  <c:v>1986.6666666666706</c:v>
                </c:pt>
                <c:pt idx="201">
                  <c:v>1986.7500000000039</c:v>
                </c:pt>
                <c:pt idx="202">
                  <c:v>1986.8333333333371</c:v>
                </c:pt>
                <c:pt idx="203">
                  <c:v>1986.9166666666704</c:v>
                </c:pt>
                <c:pt idx="204">
                  <c:v>1987.0000000000036</c:v>
                </c:pt>
                <c:pt idx="205">
                  <c:v>1987.0833333333369</c:v>
                </c:pt>
                <c:pt idx="206">
                  <c:v>1987.1666666666702</c:v>
                </c:pt>
                <c:pt idx="207">
                  <c:v>1987.2500000000034</c:v>
                </c:pt>
                <c:pt idx="208">
                  <c:v>1987.3333333333367</c:v>
                </c:pt>
                <c:pt idx="209">
                  <c:v>1987.4166666666699</c:v>
                </c:pt>
                <c:pt idx="210">
                  <c:v>1987.5000000000032</c:v>
                </c:pt>
                <c:pt idx="211">
                  <c:v>1987.5833333333364</c:v>
                </c:pt>
                <c:pt idx="212">
                  <c:v>1987.6666666666697</c:v>
                </c:pt>
                <c:pt idx="213">
                  <c:v>1987.750000000003</c:v>
                </c:pt>
                <c:pt idx="214">
                  <c:v>1987.8333333333362</c:v>
                </c:pt>
                <c:pt idx="215">
                  <c:v>1987.9166666666695</c:v>
                </c:pt>
                <c:pt idx="216">
                  <c:v>1988.0000000000027</c:v>
                </c:pt>
                <c:pt idx="217">
                  <c:v>1988.083333333336</c:v>
                </c:pt>
                <c:pt idx="218">
                  <c:v>1988.1666666666692</c:v>
                </c:pt>
                <c:pt idx="219">
                  <c:v>1988.2500000000025</c:v>
                </c:pt>
                <c:pt idx="220">
                  <c:v>1988.3333333333358</c:v>
                </c:pt>
                <c:pt idx="221">
                  <c:v>1988.416666666669</c:v>
                </c:pt>
                <c:pt idx="222">
                  <c:v>1988.5000000000023</c:v>
                </c:pt>
                <c:pt idx="223">
                  <c:v>1988.5833333333355</c:v>
                </c:pt>
                <c:pt idx="224">
                  <c:v>1988.6666666666688</c:v>
                </c:pt>
                <c:pt idx="225">
                  <c:v>1988.750000000002</c:v>
                </c:pt>
                <c:pt idx="226">
                  <c:v>1988.8333333333353</c:v>
                </c:pt>
                <c:pt idx="227">
                  <c:v>1988.9166666666686</c:v>
                </c:pt>
                <c:pt idx="228">
                  <c:v>1989.0000000000018</c:v>
                </c:pt>
                <c:pt idx="229">
                  <c:v>1989.0833333333351</c:v>
                </c:pt>
                <c:pt idx="230">
                  <c:v>1989.1666666666683</c:v>
                </c:pt>
                <c:pt idx="231">
                  <c:v>1989.2500000000016</c:v>
                </c:pt>
                <c:pt idx="232">
                  <c:v>1989.3333333333348</c:v>
                </c:pt>
                <c:pt idx="233">
                  <c:v>1989.4166666666681</c:v>
                </c:pt>
                <c:pt idx="234">
                  <c:v>1989.5000000000014</c:v>
                </c:pt>
                <c:pt idx="235">
                  <c:v>1989.5833333333346</c:v>
                </c:pt>
                <c:pt idx="236">
                  <c:v>1989.6666666666679</c:v>
                </c:pt>
                <c:pt idx="237">
                  <c:v>1989.7500000000011</c:v>
                </c:pt>
                <c:pt idx="238">
                  <c:v>1989.8333333333344</c:v>
                </c:pt>
                <c:pt idx="239">
                  <c:v>1989.9166666666677</c:v>
                </c:pt>
                <c:pt idx="240">
                  <c:v>1990.0000000000009</c:v>
                </c:pt>
                <c:pt idx="241">
                  <c:v>1990.0833333333342</c:v>
                </c:pt>
                <c:pt idx="242">
                  <c:v>1990.1666666666674</c:v>
                </c:pt>
                <c:pt idx="243">
                  <c:v>1990.2500000000007</c:v>
                </c:pt>
                <c:pt idx="244">
                  <c:v>1990.3333333333339</c:v>
                </c:pt>
                <c:pt idx="245">
                  <c:v>1990.4166666666672</c:v>
                </c:pt>
                <c:pt idx="246">
                  <c:v>1990.5000000000005</c:v>
                </c:pt>
                <c:pt idx="247">
                  <c:v>1990.5833333333337</c:v>
                </c:pt>
                <c:pt idx="248">
                  <c:v>1990.666666666667</c:v>
                </c:pt>
                <c:pt idx="249">
                  <c:v>1990.7500000000002</c:v>
                </c:pt>
                <c:pt idx="250">
                  <c:v>1990.8333333333335</c:v>
                </c:pt>
                <c:pt idx="251">
                  <c:v>1990.9166666666667</c:v>
                </c:pt>
                <c:pt idx="252">
                  <c:v>1991</c:v>
                </c:pt>
                <c:pt idx="253">
                  <c:v>1991.0833333333333</c:v>
                </c:pt>
                <c:pt idx="254">
                  <c:v>1991.1666666666665</c:v>
                </c:pt>
                <c:pt idx="255">
                  <c:v>1991.2499999999998</c:v>
                </c:pt>
                <c:pt idx="256">
                  <c:v>1991.333333333333</c:v>
                </c:pt>
                <c:pt idx="257">
                  <c:v>1991.4166666666663</c:v>
                </c:pt>
                <c:pt idx="258">
                  <c:v>1991.4999999999995</c:v>
                </c:pt>
                <c:pt idx="259">
                  <c:v>1991.5833333333328</c:v>
                </c:pt>
                <c:pt idx="260">
                  <c:v>1991.6666666666661</c:v>
                </c:pt>
                <c:pt idx="261">
                  <c:v>1991.7499999999993</c:v>
                </c:pt>
                <c:pt idx="262">
                  <c:v>1991.8333333333326</c:v>
                </c:pt>
                <c:pt idx="263">
                  <c:v>1991.9166666666658</c:v>
                </c:pt>
                <c:pt idx="264">
                  <c:v>1991.9999999999991</c:v>
                </c:pt>
                <c:pt idx="265">
                  <c:v>1992.0833333333323</c:v>
                </c:pt>
                <c:pt idx="266">
                  <c:v>1992.1666666666656</c:v>
                </c:pt>
                <c:pt idx="267">
                  <c:v>1992.2499999999989</c:v>
                </c:pt>
                <c:pt idx="268">
                  <c:v>1992.3333333333321</c:v>
                </c:pt>
                <c:pt idx="269">
                  <c:v>1992.4166666666654</c:v>
                </c:pt>
                <c:pt idx="270">
                  <c:v>1992.4999999999986</c:v>
                </c:pt>
                <c:pt idx="271">
                  <c:v>1992.5833333333319</c:v>
                </c:pt>
                <c:pt idx="272">
                  <c:v>1992.6666666666652</c:v>
                </c:pt>
                <c:pt idx="273">
                  <c:v>1992.7499999999984</c:v>
                </c:pt>
                <c:pt idx="274">
                  <c:v>1992.8333333333317</c:v>
                </c:pt>
                <c:pt idx="275">
                  <c:v>1992.9166666666649</c:v>
                </c:pt>
                <c:pt idx="276">
                  <c:v>1992.9999999999982</c:v>
                </c:pt>
                <c:pt idx="277">
                  <c:v>1993.0833333333314</c:v>
                </c:pt>
                <c:pt idx="278">
                  <c:v>1993.1666666666647</c:v>
                </c:pt>
                <c:pt idx="279">
                  <c:v>1993.249999999998</c:v>
                </c:pt>
                <c:pt idx="280">
                  <c:v>1993.3333333333312</c:v>
                </c:pt>
                <c:pt idx="281">
                  <c:v>1993.4166666666645</c:v>
                </c:pt>
                <c:pt idx="282">
                  <c:v>1993.4999999999977</c:v>
                </c:pt>
                <c:pt idx="283">
                  <c:v>1993.583333333331</c:v>
                </c:pt>
                <c:pt idx="284">
                  <c:v>1993.6666666666642</c:v>
                </c:pt>
                <c:pt idx="285">
                  <c:v>1993.7499999999975</c:v>
                </c:pt>
                <c:pt idx="286">
                  <c:v>1993.8333333333308</c:v>
                </c:pt>
                <c:pt idx="287">
                  <c:v>1993.916666666664</c:v>
                </c:pt>
                <c:pt idx="288">
                  <c:v>1993.9999999999973</c:v>
                </c:pt>
                <c:pt idx="289">
                  <c:v>1994.0833333333305</c:v>
                </c:pt>
                <c:pt idx="290">
                  <c:v>1994.1666666666638</c:v>
                </c:pt>
                <c:pt idx="291">
                  <c:v>1994.249999999997</c:v>
                </c:pt>
                <c:pt idx="292">
                  <c:v>1994.3333333333303</c:v>
                </c:pt>
                <c:pt idx="293">
                  <c:v>1994.4166666666636</c:v>
                </c:pt>
                <c:pt idx="294">
                  <c:v>1994.4999999999968</c:v>
                </c:pt>
                <c:pt idx="295">
                  <c:v>1994.5833333333301</c:v>
                </c:pt>
                <c:pt idx="296">
                  <c:v>1994.6666666666633</c:v>
                </c:pt>
                <c:pt idx="297">
                  <c:v>1994.7499999999966</c:v>
                </c:pt>
                <c:pt idx="298">
                  <c:v>1994.8333333333298</c:v>
                </c:pt>
                <c:pt idx="299">
                  <c:v>1994.9166666666631</c:v>
                </c:pt>
                <c:pt idx="300">
                  <c:v>1994.9999999999964</c:v>
                </c:pt>
                <c:pt idx="301">
                  <c:v>1995.0833333333296</c:v>
                </c:pt>
                <c:pt idx="302">
                  <c:v>1995.1666666666629</c:v>
                </c:pt>
                <c:pt idx="303">
                  <c:v>1995.2499999999961</c:v>
                </c:pt>
                <c:pt idx="304">
                  <c:v>1995.3333333333294</c:v>
                </c:pt>
                <c:pt idx="305">
                  <c:v>1995.4166666666626</c:v>
                </c:pt>
                <c:pt idx="306">
                  <c:v>1995.4999999999959</c:v>
                </c:pt>
                <c:pt idx="307">
                  <c:v>1995.5833333333292</c:v>
                </c:pt>
                <c:pt idx="308">
                  <c:v>1995.6666666666624</c:v>
                </c:pt>
                <c:pt idx="309">
                  <c:v>1995.7499999999957</c:v>
                </c:pt>
                <c:pt idx="310">
                  <c:v>1995.8333333333289</c:v>
                </c:pt>
                <c:pt idx="311">
                  <c:v>1995.9166666666622</c:v>
                </c:pt>
                <c:pt idx="312">
                  <c:v>1995.9999999999955</c:v>
                </c:pt>
                <c:pt idx="313">
                  <c:v>1996.0833333333287</c:v>
                </c:pt>
                <c:pt idx="314">
                  <c:v>1996.166666666662</c:v>
                </c:pt>
                <c:pt idx="315">
                  <c:v>1996.2499999999952</c:v>
                </c:pt>
                <c:pt idx="316">
                  <c:v>1996.3333333333285</c:v>
                </c:pt>
                <c:pt idx="317">
                  <c:v>1996.4166666666617</c:v>
                </c:pt>
                <c:pt idx="318">
                  <c:v>1996.499999999995</c:v>
                </c:pt>
                <c:pt idx="319">
                  <c:v>1996.5833333333283</c:v>
                </c:pt>
                <c:pt idx="320">
                  <c:v>1996.6666666666615</c:v>
                </c:pt>
                <c:pt idx="321">
                  <c:v>1996.7499999999948</c:v>
                </c:pt>
                <c:pt idx="322">
                  <c:v>1996.833333333328</c:v>
                </c:pt>
                <c:pt idx="323">
                  <c:v>1996.9166666666613</c:v>
                </c:pt>
                <c:pt idx="324">
                  <c:v>1996.9999999999945</c:v>
                </c:pt>
                <c:pt idx="325">
                  <c:v>1997.0833333333278</c:v>
                </c:pt>
                <c:pt idx="326">
                  <c:v>1997.1666666666611</c:v>
                </c:pt>
                <c:pt idx="327">
                  <c:v>1997.2499999999943</c:v>
                </c:pt>
                <c:pt idx="328">
                  <c:v>1997.3333333333276</c:v>
                </c:pt>
                <c:pt idx="329">
                  <c:v>1997.4166666666608</c:v>
                </c:pt>
                <c:pt idx="330">
                  <c:v>1997.4999999999941</c:v>
                </c:pt>
                <c:pt idx="331">
                  <c:v>1997.5833333333273</c:v>
                </c:pt>
                <c:pt idx="332">
                  <c:v>1997.6666666666606</c:v>
                </c:pt>
                <c:pt idx="333">
                  <c:v>1997.7499999999939</c:v>
                </c:pt>
                <c:pt idx="334">
                  <c:v>1997.8333333333271</c:v>
                </c:pt>
                <c:pt idx="335">
                  <c:v>1997.9166666666604</c:v>
                </c:pt>
                <c:pt idx="336">
                  <c:v>1997.9999999999936</c:v>
                </c:pt>
                <c:pt idx="337">
                  <c:v>1998.0833333333269</c:v>
                </c:pt>
                <c:pt idx="338">
                  <c:v>1998.1666666666601</c:v>
                </c:pt>
                <c:pt idx="339">
                  <c:v>1998.2499999999934</c:v>
                </c:pt>
                <c:pt idx="340">
                  <c:v>1998.3333333333267</c:v>
                </c:pt>
                <c:pt idx="341">
                  <c:v>1998.4166666666599</c:v>
                </c:pt>
                <c:pt idx="342">
                  <c:v>1998.4999999999932</c:v>
                </c:pt>
                <c:pt idx="343">
                  <c:v>1998.5833333333264</c:v>
                </c:pt>
                <c:pt idx="344">
                  <c:v>1998.6666666666597</c:v>
                </c:pt>
                <c:pt idx="345">
                  <c:v>1998.749999999993</c:v>
                </c:pt>
                <c:pt idx="346">
                  <c:v>1998.8333333333262</c:v>
                </c:pt>
                <c:pt idx="347">
                  <c:v>1998.9166666666595</c:v>
                </c:pt>
                <c:pt idx="348">
                  <c:v>1998.9999999999927</c:v>
                </c:pt>
                <c:pt idx="349">
                  <c:v>1999.083333333326</c:v>
                </c:pt>
                <c:pt idx="350">
                  <c:v>1999.1666666666592</c:v>
                </c:pt>
                <c:pt idx="351">
                  <c:v>1999.2499999999925</c:v>
                </c:pt>
                <c:pt idx="352">
                  <c:v>1999.3333333333258</c:v>
                </c:pt>
                <c:pt idx="353">
                  <c:v>1999.416666666659</c:v>
                </c:pt>
                <c:pt idx="354">
                  <c:v>1999.4999999999923</c:v>
                </c:pt>
                <c:pt idx="355">
                  <c:v>1999.5833333333255</c:v>
                </c:pt>
                <c:pt idx="356">
                  <c:v>1999.6666666666588</c:v>
                </c:pt>
                <c:pt idx="357">
                  <c:v>1999.749999999992</c:v>
                </c:pt>
                <c:pt idx="358">
                  <c:v>1999.8333333333253</c:v>
                </c:pt>
                <c:pt idx="359">
                  <c:v>1999.9166666666586</c:v>
                </c:pt>
                <c:pt idx="360">
                  <c:v>1999.9999999999918</c:v>
                </c:pt>
                <c:pt idx="361">
                  <c:v>2000.0833333333251</c:v>
                </c:pt>
                <c:pt idx="362">
                  <c:v>2000.1666666666583</c:v>
                </c:pt>
                <c:pt idx="363">
                  <c:v>2000.2499999999916</c:v>
                </c:pt>
                <c:pt idx="364">
                  <c:v>2000.3333333333248</c:v>
                </c:pt>
                <c:pt idx="365">
                  <c:v>2000.4166666666581</c:v>
                </c:pt>
                <c:pt idx="366">
                  <c:v>2000.4999999999914</c:v>
                </c:pt>
                <c:pt idx="367">
                  <c:v>2000.5833333333246</c:v>
                </c:pt>
                <c:pt idx="368">
                  <c:v>2000.6666666666579</c:v>
                </c:pt>
                <c:pt idx="369">
                  <c:v>2000.7499999999911</c:v>
                </c:pt>
                <c:pt idx="370">
                  <c:v>2000.8333333333244</c:v>
                </c:pt>
                <c:pt idx="371">
                  <c:v>2000.9166666666576</c:v>
                </c:pt>
                <c:pt idx="372">
                  <c:v>2000.9999999999909</c:v>
                </c:pt>
                <c:pt idx="373">
                  <c:v>2001.0833333333242</c:v>
                </c:pt>
                <c:pt idx="374">
                  <c:v>2001.1666666666574</c:v>
                </c:pt>
                <c:pt idx="375">
                  <c:v>2001.2499999999907</c:v>
                </c:pt>
                <c:pt idx="376">
                  <c:v>2001.3333333333239</c:v>
                </c:pt>
                <c:pt idx="377">
                  <c:v>2001.4166666666572</c:v>
                </c:pt>
                <c:pt idx="378">
                  <c:v>2001.4999999999905</c:v>
                </c:pt>
                <c:pt idx="379">
                  <c:v>2001.5833333333237</c:v>
                </c:pt>
                <c:pt idx="380">
                  <c:v>2001.666666666657</c:v>
                </c:pt>
                <c:pt idx="381">
                  <c:v>2001.7499999999902</c:v>
                </c:pt>
                <c:pt idx="382">
                  <c:v>2001.8333333333235</c:v>
                </c:pt>
                <c:pt idx="383">
                  <c:v>2001.9166666666567</c:v>
                </c:pt>
                <c:pt idx="384">
                  <c:v>2001.99999999999</c:v>
                </c:pt>
                <c:pt idx="385">
                  <c:v>2002.0833333333233</c:v>
                </c:pt>
                <c:pt idx="386">
                  <c:v>2002.1666666666565</c:v>
                </c:pt>
                <c:pt idx="387">
                  <c:v>2002.2499999999898</c:v>
                </c:pt>
                <c:pt idx="388">
                  <c:v>2002.333333333323</c:v>
                </c:pt>
                <c:pt idx="389">
                  <c:v>2002.4166666666563</c:v>
                </c:pt>
                <c:pt idx="390">
                  <c:v>2002.4999999999895</c:v>
                </c:pt>
                <c:pt idx="391">
                  <c:v>2002.5833333333228</c:v>
                </c:pt>
                <c:pt idx="392">
                  <c:v>2002.6666666666561</c:v>
                </c:pt>
                <c:pt idx="393">
                  <c:v>2002.7499999999893</c:v>
                </c:pt>
                <c:pt idx="394">
                  <c:v>2002.8333333333226</c:v>
                </c:pt>
                <c:pt idx="395">
                  <c:v>2002.9166666666558</c:v>
                </c:pt>
                <c:pt idx="396">
                  <c:v>2002.9999999999891</c:v>
                </c:pt>
                <c:pt idx="397">
                  <c:v>2003.0833333333223</c:v>
                </c:pt>
                <c:pt idx="398">
                  <c:v>2003.1666666666556</c:v>
                </c:pt>
                <c:pt idx="399">
                  <c:v>2003.2499999999889</c:v>
                </c:pt>
                <c:pt idx="400">
                  <c:v>2003.3333333333221</c:v>
                </c:pt>
                <c:pt idx="401">
                  <c:v>2003.4166666666554</c:v>
                </c:pt>
                <c:pt idx="402">
                  <c:v>2003.4999999999886</c:v>
                </c:pt>
                <c:pt idx="403">
                  <c:v>2003.5833333333219</c:v>
                </c:pt>
                <c:pt idx="404">
                  <c:v>2003.6666666666551</c:v>
                </c:pt>
                <c:pt idx="405">
                  <c:v>2003.7499999999884</c:v>
                </c:pt>
                <c:pt idx="406">
                  <c:v>2003.8333333333217</c:v>
                </c:pt>
                <c:pt idx="407">
                  <c:v>2003.9166666666549</c:v>
                </c:pt>
                <c:pt idx="408">
                  <c:v>2003.9999999999882</c:v>
                </c:pt>
                <c:pt idx="409">
                  <c:v>2004.0833333333214</c:v>
                </c:pt>
                <c:pt idx="410">
                  <c:v>2004.1666666666547</c:v>
                </c:pt>
                <c:pt idx="411">
                  <c:v>2004.2499999999879</c:v>
                </c:pt>
                <c:pt idx="412">
                  <c:v>2004.3333333333212</c:v>
                </c:pt>
                <c:pt idx="413">
                  <c:v>2004.4166666666545</c:v>
                </c:pt>
                <c:pt idx="414">
                  <c:v>2004.4999999999877</c:v>
                </c:pt>
                <c:pt idx="415">
                  <c:v>2004.583333333321</c:v>
                </c:pt>
                <c:pt idx="416">
                  <c:v>2004.6666666666542</c:v>
                </c:pt>
                <c:pt idx="417">
                  <c:v>2004.7499999999875</c:v>
                </c:pt>
                <c:pt idx="418">
                  <c:v>2004.8333333333208</c:v>
                </c:pt>
                <c:pt idx="419">
                  <c:v>2004.916666666654</c:v>
                </c:pt>
                <c:pt idx="420">
                  <c:v>2004.9999999999873</c:v>
                </c:pt>
                <c:pt idx="421">
                  <c:v>2005.0833333333205</c:v>
                </c:pt>
                <c:pt idx="422">
                  <c:v>2005.1666666666538</c:v>
                </c:pt>
                <c:pt idx="423">
                  <c:v>2005.249999999987</c:v>
                </c:pt>
                <c:pt idx="424">
                  <c:v>2005.3333333333203</c:v>
                </c:pt>
                <c:pt idx="425">
                  <c:v>2005.4166666666536</c:v>
                </c:pt>
                <c:pt idx="426">
                  <c:v>2005.4999999999868</c:v>
                </c:pt>
                <c:pt idx="427">
                  <c:v>2005.5833333333201</c:v>
                </c:pt>
                <c:pt idx="428">
                  <c:v>2005.6666666666533</c:v>
                </c:pt>
                <c:pt idx="429">
                  <c:v>2005.7499999999866</c:v>
                </c:pt>
                <c:pt idx="430">
                  <c:v>2005.8333333333198</c:v>
                </c:pt>
                <c:pt idx="431">
                  <c:v>2005.9166666666531</c:v>
                </c:pt>
                <c:pt idx="432">
                  <c:v>2005.9999999999864</c:v>
                </c:pt>
                <c:pt idx="433">
                  <c:v>2006.0833333333196</c:v>
                </c:pt>
                <c:pt idx="434">
                  <c:v>2006.1666666666529</c:v>
                </c:pt>
                <c:pt idx="435">
                  <c:v>2006.2499999999861</c:v>
                </c:pt>
                <c:pt idx="436">
                  <c:v>2006.3333333333194</c:v>
                </c:pt>
                <c:pt idx="437">
                  <c:v>2006.4166666666526</c:v>
                </c:pt>
                <c:pt idx="438">
                  <c:v>2006.4999999999859</c:v>
                </c:pt>
                <c:pt idx="439">
                  <c:v>2006.5833333333192</c:v>
                </c:pt>
                <c:pt idx="440">
                  <c:v>2006.6666666666524</c:v>
                </c:pt>
                <c:pt idx="441">
                  <c:v>2006.7499999999857</c:v>
                </c:pt>
                <c:pt idx="442">
                  <c:v>2006.8333333333189</c:v>
                </c:pt>
                <c:pt idx="443">
                  <c:v>2006.9166666666522</c:v>
                </c:pt>
                <c:pt idx="444">
                  <c:v>2006.9999999999854</c:v>
                </c:pt>
                <c:pt idx="445">
                  <c:v>2007.0833333333187</c:v>
                </c:pt>
                <c:pt idx="446">
                  <c:v>2007.166666666652</c:v>
                </c:pt>
                <c:pt idx="447">
                  <c:v>2007.2499999999852</c:v>
                </c:pt>
                <c:pt idx="448">
                  <c:v>2007.3333333333185</c:v>
                </c:pt>
                <c:pt idx="449">
                  <c:v>2007.4166666666517</c:v>
                </c:pt>
                <c:pt idx="450">
                  <c:v>2007.499999999985</c:v>
                </c:pt>
                <c:pt idx="451">
                  <c:v>2007.5833333333183</c:v>
                </c:pt>
                <c:pt idx="452">
                  <c:v>2007.6666666666515</c:v>
                </c:pt>
                <c:pt idx="453">
                  <c:v>2007.7499999999848</c:v>
                </c:pt>
                <c:pt idx="454">
                  <c:v>2007.833333333318</c:v>
                </c:pt>
                <c:pt idx="455">
                  <c:v>2007.9166666666513</c:v>
                </c:pt>
                <c:pt idx="456">
                  <c:v>2007.9999999999845</c:v>
                </c:pt>
                <c:pt idx="457">
                  <c:v>2008.0833333333178</c:v>
                </c:pt>
                <c:pt idx="458">
                  <c:v>2008.1666666666511</c:v>
                </c:pt>
                <c:pt idx="459">
                  <c:v>2008.2499999999843</c:v>
                </c:pt>
                <c:pt idx="460">
                  <c:v>2008.3333333333176</c:v>
                </c:pt>
                <c:pt idx="461">
                  <c:v>2008.4166666666508</c:v>
                </c:pt>
                <c:pt idx="462">
                  <c:v>2008.4999999999841</c:v>
                </c:pt>
                <c:pt idx="463">
                  <c:v>2008.5833333333173</c:v>
                </c:pt>
                <c:pt idx="464">
                  <c:v>2008.6666666666506</c:v>
                </c:pt>
                <c:pt idx="465">
                  <c:v>2008.7499999999839</c:v>
                </c:pt>
                <c:pt idx="466">
                  <c:v>2008.8333333333171</c:v>
                </c:pt>
                <c:pt idx="467">
                  <c:v>2008.9166666666504</c:v>
                </c:pt>
                <c:pt idx="468">
                  <c:v>2008.9999999999836</c:v>
                </c:pt>
                <c:pt idx="469">
                  <c:v>2009.0833333333169</c:v>
                </c:pt>
                <c:pt idx="470">
                  <c:v>2009.1666666666501</c:v>
                </c:pt>
                <c:pt idx="471">
                  <c:v>2009.2499999999834</c:v>
                </c:pt>
                <c:pt idx="472">
                  <c:v>2009.3333333333167</c:v>
                </c:pt>
                <c:pt idx="473">
                  <c:v>2009.4166666666499</c:v>
                </c:pt>
                <c:pt idx="474">
                  <c:v>2009.4999999999832</c:v>
                </c:pt>
                <c:pt idx="475">
                  <c:v>2009.5833333333164</c:v>
                </c:pt>
                <c:pt idx="476">
                  <c:v>2009.6666666666497</c:v>
                </c:pt>
                <c:pt idx="477">
                  <c:v>2009.7499999999829</c:v>
                </c:pt>
                <c:pt idx="478">
                  <c:v>2009.8333333333162</c:v>
                </c:pt>
                <c:pt idx="479">
                  <c:v>2009.9166666666495</c:v>
                </c:pt>
                <c:pt idx="480">
                  <c:v>2009.9999999999827</c:v>
                </c:pt>
                <c:pt idx="481">
                  <c:v>2010.083333333316</c:v>
                </c:pt>
                <c:pt idx="482">
                  <c:v>2010.1666666666492</c:v>
                </c:pt>
                <c:pt idx="483">
                  <c:v>2010.2499999999825</c:v>
                </c:pt>
                <c:pt idx="484">
                  <c:v>2010.3333333333157</c:v>
                </c:pt>
                <c:pt idx="485">
                  <c:v>2010.416666666649</c:v>
                </c:pt>
                <c:pt idx="486">
                  <c:v>2010.4999999999823</c:v>
                </c:pt>
                <c:pt idx="487">
                  <c:v>2010.5833333333155</c:v>
                </c:pt>
                <c:pt idx="488">
                  <c:v>2010.6666666666488</c:v>
                </c:pt>
                <c:pt idx="489">
                  <c:v>2010.749999999982</c:v>
                </c:pt>
                <c:pt idx="490">
                  <c:v>2010.8333333333153</c:v>
                </c:pt>
                <c:pt idx="491">
                  <c:v>2010.9166666666486</c:v>
                </c:pt>
                <c:pt idx="492">
                  <c:v>2010.9999999999818</c:v>
                </c:pt>
                <c:pt idx="493">
                  <c:v>2011.0833333333151</c:v>
                </c:pt>
                <c:pt idx="494">
                  <c:v>2011.1666666666483</c:v>
                </c:pt>
                <c:pt idx="495">
                  <c:v>2011.2499999999816</c:v>
                </c:pt>
                <c:pt idx="496">
                  <c:v>2011.3333333333148</c:v>
                </c:pt>
                <c:pt idx="497">
                  <c:v>2011.4166666666481</c:v>
                </c:pt>
                <c:pt idx="498">
                  <c:v>2011.4999999999814</c:v>
                </c:pt>
                <c:pt idx="499">
                  <c:v>2011.5833333333146</c:v>
                </c:pt>
                <c:pt idx="500">
                  <c:v>2011.6666666666479</c:v>
                </c:pt>
                <c:pt idx="501">
                  <c:v>2011.7499999999811</c:v>
                </c:pt>
                <c:pt idx="502">
                  <c:v>2011.8333333333144</c:v>
                </c:pt>
                <c:pt idx="503">
                  <c:v>2011.9166666666476</c:v>
                </c:pt>
                <c:pt idx="504">
                  <c:v>2011.9999999999809</c:v>
                </c:pt>
                <c:pt idx="505">
                  <c:v>2012.0833333333142</c:v>
                </c:pt>
                <c:pt idx="506">
                  <c:v>2012.1666666666474</c:v>
                </c:pt>
                <c:pt idx="507">
                  <c:v>2012.2499999999807</c:v>
                </c:pt>
                <c:pt idx="508">
                  <c:v>2012.3333333333139</c:v>
                </c:pt>
                <c:pt idx="509">
                  <c:v>2012.4166666666472</c:v>
                </c:pt>
                <c:pt idx="510">
                  <c:v>2012.4999999999804</c:v>
                </c:pt>
                <c:pt idx="511">
                  <c:v>2012.5833333333137</c:v>
                </c:pt>
                <c:pt idx="512">
                  <c:v>2012.666666666647</c:v>
                </c:pt>
                <c:pt idx="513">
                  <c:v>2012.7499999999802</c:v>
                </c:pt>
                <c:pt idx="514">
                  <c:v>2012.8333333333135</c:v>
                </c:pt>
                <c:pt idx="515">
                  <c:v>2012.9166666666467</c:v>
                </c:pt>
                <c:pt idx="516">
                  <c:v>2012.99999999998</c:v>
                </c:pt>
                <c:pt idx="517">
                  <c:v>2013.0833333333132</c:v>
                </c:pt>
                <c:pt idx="518">
                  <c:v>2013.1666666666465</c:v>
                </c:pt>
                <c:pt idx="519">
                  <c:v>2013.2499999999798</c:v>
                </c:pt>
                <c:pt idx="520">
                  <c:v>2013.333333333313</c:v>
                </c:pt>
                <c:pt idx="521">
                  <c:v>2013.4166666666463</c:v>
                </c:pt>
                <c:pt idx="522">
                  <c:v>2013.4999999999795</c:v>
                </c:pt>
                <c:pt idx="523">
                  <c:v>2013.5833333333128</c:v>
                </c:pt>
                <c:pt idx="524">
                  <c:v>2013.6666666666461</c:v>
                </c:pt>
                <c:pt idx="525">
                  <c:v>2013.7499999999793</c:v>
                </c:pt>
                <c:pt idx="526">
                  <c:v>2013.8333333333126</c:v>
                </c:pt>
                <c:pt idx="527">
                  <c:v>2013.9166666666458</c:v>
                </c:pt>
                <c:pt idx="528">
                  <c:v>2013.9999999999791</c:v>
                </c:pt>
                <c:pt idx="529">
                  <c:v>2014.0833333333123</c:v>
                </c:pt>
                <c:pt idx="530">
                  <c:v>2014.1666666666456</c:v>
                </c:pt>
                <c:pt idx="531">
                  <c:v>2014.2499999999789</c:v>
                </c:pt>
                <c:pt idx="532">
                  <c:v>2014.3333333333121</c:v>
                </c:pt>
                <c:pt idx="533">
                  <c:v>2014.4166666666454</c:v>
                </c:pt>
                <c:pt idx="534">
                  <c:v>2014.4999999999786</c:v>
                </c:pt>
                <c:pt idx="535">
                  <c:v>2014.5833333333119</c:v>
                </c:pt>
              </c:numCache>
            </c:numRef>
          </c:xVal>
          <c:yVal>
            <c:numRef>
              <c:f>'Figure 10.15'!$C$2:$C$537</c:f>
              <c:numCache>
                <c:formatCode>0.00</c:formatCode>
                <c:ptCount val="536"/>
                <c:pt idx="0">
                  <c:v>7.87</c:v>
                </c:pt>
                <c:pt idx="1">
                  <c:v>7.13</c:v>
                </c:pt>
                <c:pt idx="2">
                  <c:v>6.63</c:v>
                </c:pt>
                <c:pt idx="3">
                  <c:v>6.51</c:v>
                </c:pt>
                <c:pt idx="4">
                  <c:v>6.84</c:v>
                </c:pt>
                <c:pt idx="5">
                  <c:v>6.68</c:v>
                </c:pt>
                <c:pt idx="6">
                  <c:v>6.45</c:v>
                </c:pt>
                <c:pt idx="7">
                  <c:v>6.41</c:v>
                </c:pt>
                <c:pt idx="8">
                  <c:v>6.13</c:v>
                </c:pt>
                <c:pt idx="9">
                  <c:v>5.91</c:v>
                </c:pt>
                <c:pt idx="10">
                  <c:v>5.28</c:v>
                </c:pt>
                <c:pt idx="11">
                  <c:v>4.87</c:v>
                </c:pt>
                <c:pt idx="12">
                  <c:v>4.4400000000000004</c:v>
                </c:pt>
                <c:pt idx="13">
                  <c:v>3.7</c:v>
                </c:pt>
                <c:pt idx="14">
                  <c:v>3.38</c:v>
                </c:pt>
                <c:pt idx="15">
                  <c:v>3.86</c:v>
                </c:pt>
                <c:pt idx="16">
                  <c:v>4.1399999999999997</c:v>
                </c:pt>
                <c:pt idx="17">
                  <c:v>4.75</c:v>
                </c:pt>
                <c:pt idx="18">
                  <c:v>5.4</c:v>
                </c:pt>
                <c:pt idx="19">
                  <c:v>4.9400000000000004</c:v>
                </c:pt>
                <c:pt idx="20">
                  <c:v>4.6900000000000004</c:v>
                </c:pt>
                <c:pt idx="21">
                  <c:v>4.46</c:v>
                </c:pt>
                <c:pt idx="22">
                  <c:v>4.22</c:v>
                </c:pt>
                <c:pt idx="23">
                  <c:v>4.01</c:v>
                </c:pt>
                <c:pt idx="24">
                  <c:v>3.38</c:v>
                </c:pt>
                <c:pt idx="25">
                  <c:v>3.2</c:v>
                </c:pt>
                <c:pt idx="26">
                  <c:v>3.73</c:v>
                </c:pt>
                <c:pt idx="27">
                  <c:v>3.71</c:v>
                </c:pt>
                <c:pt idx="28">
                  <c:v>3.69</c:v>
                </c:pt>
                <c:pt idx="29">
                  <c:v>3.91</c:v>
                </c:pt>
                <c:pt idx="30">
                  <c:v>3.98</c:v>
                </c:pt>
                <c:pt idx="31">
                  <c:v>4.0199999999999996</c:v>
                </c:pt>
                <c:pt idx="32">
                  <c:v>4.66</c:v>
                </c:pt>
                <c:pt idx="33">
                  <c:v>4.74</c:v>
                </c:pt>
                <c:pt idx="34">
                  <c:v>4.78</c:v>
                </c:pt>
                <c:pt idx="35">
                  <c:v>5.07</c:v>
                </c:pt>
                <c:pt idx="36">
                  <c:v>5.41</c:v>
                </c:pt>
                <c:pt idx="37">
                  <c:v>5.6</c:v>
                </c:pt>
                <c:pt idx="38">
                  <c:v>6.09</c:v>
                </c:pt>
                <c:pt idx="39">
                  <c:v>6.26</c:v>
                </c:pt>
                <c:pt idx="40">
                  <c:v>6.36</c:v>
                </c:pt>
                <c:pt idx="41">
                  <c:v>7.19</c:v>
                </c:pt>
                <c:pt idx="42">
                  <c:v>8.01</c:v>
                </c:pt>
                <c:pt idx="43">
                  <c:v>8.67</c:v>
                </c:pt>
                <c:pt idx="44">
                  <c:v>8.2899999999999991</c:v>
                </c:pt>
                <c:pt idx="45">
                  <c:v>7.22</c:v>
                </c:pt>
                <c:pt idx="46">
                  <c:v>7.83</c:v>
                </c:pt>
                <c:pt idx="47">
                  <c:v>7.45</c:v>
                </c:pt>
                <c:pt idx="48">
                  <c:v>7.77</c:v>
                </c:pt>
                <c:pt idx="49">
                  <c:v>7.12</c:v>
                </c:pt>
                <c:pt idx="50">
                  <c:v>7.96</c:v>
                </c:pt>
                <c:pt idx="51">
                  <c:v>8.33</c:v>
                </c:pt>
                <c:pt idx="52">
                  <c:v>8.23</c:v>
                </c:pt>
                <c:pt idx="53">
                  <c:v>7.9</c:v>
                </c:pt>
                <c:pt idx="54">
                  <c:v>7.55</c:v>
                </c:pt>
                <c:pt idx="55">
                  <c:v>8.9600000000000009</c:v>
                </c:pt>
                <c:pt idx="56">
                  <c:v>8.06</c:v>
                </c:pt>
                <c:pt idx="57">
                  <c:v>7.46</c:v>
                </c:pt>
                <c:pt idx="58">
                  <c:v>7.47</c:v>
                </c:pt>
                <c:pt idx="59">
                  <c:v>7.15</c:v>
                </c:pt>
                <c:pt idx="60">
                  <c:v>6.26</c:v>
                </c:pt>
                <c:pt idx="61">
                  <c:v>5.5</c:v>
                </c:pt>
                <c:pt idx="62">
                  <c:v>5.49</c:v>
                </c:pt>
                <c:pt idx="63">
                  <c:v>5.61</c:v>
                </c:pt>
                <c:pt idx="64">
                  <c:v>5.23</c:v>
                </c:pt>
                <c:pt idx="65">
                  <c:v>5.34</c:v>
                </c:pt>
                <c:pt idx="66">
                  <c:v>6.13</c:v>
                </c:pt>
                <c:pt idx="67">
                  <c:v>6.44</c:v>
                </c:pt>
                <c:pt idx="68">
                  <c:v>6.42</c:v>
                </c:pt>
                <c:pt idx="69">
                  <c:v>5.96</c:v>
                </c:pt>
                <c:pt idx="70">
                  <c:v>5.48</c:v>
                </c:pt>
                <c:pt idx="71">
                  <c:v>5.44</c:v>
                </c:pt>
                <c:pt idx="72">
                  <c:v>4.87</c:v>
                </c:pt>
                <c:pt idx="73">
                  <c:v>4.88</c:v>
                </c:pt>
                <c:pt idx="74">
                  <c:v>5</c:v>
                </c:pt>
                <c:pt idx="75">
                  <c:v>4.8600000000000003</c:v>
                </c:pt>
                <c:pt idx="76">
                  <c:v>5.2</c:v>
                </c:pt>
                <c:pt idx="77">
                  <c:v>5.41</c:v>
                </c:pt>
                <c:pt idx="78">
                  <c:v>5.23</c:v>
                </c:pt>
                <c:pt idx="79">
                  <c:v>5.14</c:v>
                </c:pt>
                <c:pt idx="80">
                  <c:v>5.08</c:v>
                </c:pt>
                <c:pt idx="81">
                  <c:v>4.92</c:v>
                </c:pt>
                <c:pt idx="82">
                  <c:v>4.75</c:v>
                </c:pt>
                <c:pt idx="83">
                  <c:v>4.3499999999999996</c:v>
                </c:pt>
                <c:pt idx="84">
                  <c:v>4.62</c:v>
                </c:pt>
                <c:pt idx="85">
                  <c:v>4.67</c:v>
                </c:pt>
                <c:pt idx="86">
                  <c:v>4.5999999999999996</c:v>
                </c:pt>
                <c:pt idx="87">
                  <c:v>4.54</c:v>
                </c:pt>
                <c:pt idx="88">
                  <c:v>4.96</c:v>
                </c:pt>
                <c:pt idx="89">
                  <c:v>5.0199999999999996</c:v>
                </c:pt>
                <c:pt idx="90">
                  <c:v>5.19</c:v>
                </c:pt>
                <c:pt idx="91">
                  <c:v>5.49</c:v>
                </c:pt>
                <c:pt idx="92">
                  <c:v>5.81</c:v>
                </c:pt>
                <c:pt idx="93">
                  <c:v>6.16</c:v>
                </c:pt>
                <c:pt idx="94">
                  <c:v>6.1</c:v>
                </c:pt>
                <c:pt idx="95">
                  <c:v>6.07</c:v>
                </c:pt>
                <c:pt idx="96">
                  <c:v>6.44</c:v>
                </c:pt>
                <c:pt idx="97">
                  <c:v>6.45</c:v>
                </c:pt>
                <c:pt idx="98">
                  <c:v>6.29</c:v>
                </c:pt>
                <c:pt idx="99">
                  <c:v>6.29</c:v>
                </c:pt>
                <c:pt idx="100">
                  <c:v>6.41</c:v>
                </c:pt>
                <c:pt idx="101">
                  <c:v>6.73</c:v>
                </c:pt>
                <c:pt idx="102">
                  <c:v>7.01</c:v>
                </c:pt>
                <c:pt idx="103">
                  <c:v>7.08</c:v>
                </c:pt>
                <c:pt idx="104">
                  <c:v>7.85</c:v>
                </c:pt>
                <c:pt idx="105">
                  <c:v>7.99</c:v>
                </c:pt>
                <c:pt idx="106">
                  <c:v>8.64</c:v>
                </c:pt>
                <c:pt idx="107">
                  <c:v>9.08</c:v>
                </c:pt>
                <c:pt idx="108">
                  <c:v>9.35</c:v>
                </c:pt>
                <c:pt idx="109">
                  <c:v>9.32</c:v>
                </c:pt>
                <c:pt idx="110">
                  <c:v>9.48</c:v>
                </c:pt>
                <c:pt idx="111">
                  <c:v>9.4600000000000009</c:v>
                </c:pt>
                <c:pt idx="112">
                  <c:v>9.61</c:v>
                </c:pt>
                <c:pt idx="113">
                  <c:v>9.06</c:v>
                </c:pt>
                <c:pt idx="114">
                  <c:v>9.24</c:v>
                </c:pt>
                <c:pt idx="115">
                  <c:v>9.52</c:v>
                </c:pt>
                <c:pt idx="116">
                  <c:v>10.26</c:v>
                </c:pt>
                <c:pt idx="117">
                  <c:v>11.7</c:v>
                </c:pt>
                <c:pt idx="118">
                  <c:v>11.79</c:v>
                </c:pt>
                <c:pt idx="119">
                  <c:v>12.04</c:v>
                </c:pt>
                <c:pt idx="120">
                  <c:v>12</c:v>
                </c:pt>
                <c:pt idx="121">
                  <c:v>12.86</c:v>
                </c:pt>
                <c:pt idx="122">
                  <c:v>15.2</c:v>
                </c:pt>
                <c:pt idx="123">
                  <c:v>13.2</c:v>
                </c:pt>
                <c:pt idx="124">
                  <c:v>8.58</c:v>
                </c:pt>
                <c:pt idx="125">
                  <c:v>7.07</c:v>
                </c:pt>
                <c:pt idx="126">
                  <c:v>8.06</c:v>
                </c:pt>
                <c:pt idx="127">
                  <c:v>9.1300000000000008</c:v>
                </c:pt>
                <c:pt idx="128">
                  <c:v>10.27</c:v>
                </c:pt>
                <c:pt idx="129">
                  <c:v>11.62</c:v>
                </c:pt>
                <c:pt idx="130">
                  <c:v>13.73</c:v>
                </c:pt>
                <c:pt idx="131">
                  <c:v>15.49</c:v>
                </c:pt>
                <c:pt idx="132">
                  <c:v>15.02</c:v>
                </c:pt>
                <c:pt idx="133">
                  <c:v>14.79</c:v>
                </c:pt>
                <c:pt idx="134">
                  <c:v>13.36</c:v>
                </c:pt>
                <c:pt idx="135">
                  <c:v>13.69</c:v>
                </c:pt>
                <c:pt idx="136">
                  <c:v>16.3</c:v>
                </c:pt>
                <c:pt idx="137">
                  <c:v>14.73</c:v>
                </c:pt>
                <c:pt idx="138">
                  <c:v>14.95</c:v>
                </c:pt>
                <c:pt idx="139">
                  <c:v>15.51</c:v>
                </c:pt>
                <c:pt idx="140">
                  <c:v>14.7</c:v>
                </c:pt>
                <c:pt idx="141">
                  <c:v>13.54</c:v>
                </c:pt>
                <c:pt idx="142">
                  <c:v>10.86</c:v>
                </c:pt>
                <c:pt idx="143">
                  <c:v>10.85</c:v>
                </c:pt>
                <c:pt idx="144">
                  <c:v>12.28</c:v>
                </c:pt>
                <c:pt idx="145">
                  <c:v>13.48</c:v>
                </c:pt>
                <c:pt idx="146">
                  <c:v>12.68</c:v>
                </c:pt>
                <c:pt idx="147">
                  <c:v>12.7</c:v>
                </c:pt>
                <c:pt idx="148">
                  <c:v>12.09</c:v>
                </c:pt>
                <c:pt idx="149">
                  <c:v>12.47</c:v>
                </c:pt>
                <c:pt idx="150">
                  <c:v>11.35</c:v>
                </c:pt>
                <c:pt idx="151">
                  <c:v>8.68</c:v>
                </c:pt>
                <c:pt idx="152">
                  <c:v>7.92</c:v>
                </c:pt>
                <c:pt idx="153">
                  <c:v>7.71</c:v>
                </c:pt>
                <c:pt idx="154">
                  <c:v>8.07</c:v>
                </c:pt>
                <c:pt idx="155">
                  <c:v>7.94</c:v>
                </c:pt>
                <c:pt idx="156">
                  <c:v>7.86</c:v>
                </c:pt>
                <c:pt idx="157">
                  <c:v>8.11</c:v>
                </c:pt>
                <c:pt idx="158">
                  <c:v>8.35</c:v>
                </c:pt>
                <c:pt idx="159">
                  <c:v>8.2100000000000009</c:v>
                </c:pt>
                <c:pt idx="160">
                  <c:v>8.19</c:v>
                </c:pt>
                <c:pt idx="161">
                  <c:v>8.7899999999999991</c:v>
                </c:pt>
                <c:pt idx="162">
                  <c:v>9.08</c:v>
                </c:pt>
                <c:pt idx="163">
                  <c:v>9.34</c:v>
                </c:pt>
                <c:pt idx="164">
                  <c:v>9</c:v>
                </c:pt>
                <c:pt idx="165">
                  <c:v>8.64</c:v>
                </c:pt>
                <c:pt idx="166">
                  <c:v>8.76</c:v>
                </c:pt>
                <c:pt idx="167">
                  <c:v>9</c:v>
                </c:pt>
                <c:pt idx="168">
                  <c:v>8.9</c:v>
                </c:pt>
                <c:pt idx="169">
                  <c:v>9.09</c:v>
                </c:pt>
                <c:pt idx="170">
                  <c:v>9.52</c:v>
                </c:pt>
                <c:pt idx="171">
                  <c:v>9.69</c:v>
                </c:pt>
                <c:pt idx="172">
                  <c:v>9.83</c:v>
                </c:pt>
                <c:pt idx="173">
                  <c:v>9.8699999999999992</c:v>
                </c:pt>
                <c:pt idx="174">
                  <c:v>10.119999999999999</c:v>
                </c:pt>
                <c:pt idx="175">
                  <c:v>10.47</c:v>
                </c:pt>
                <c:pt idx="176">
                  <c:v>10.37</c:v>
                </c:pt>
                <c:pt idx="177">
                  <c:v>9.74</c:v>
                </c:pt>
                <c:pt idx="178">
                  <c:v>8.61</c:v>
                </c:pt>
                <c:pt idx="179">
                  <c:v>8.06</c:v>
                </c:pt>
                <c:pt idx="180">
                  <c:v>7.76</c:v>
                </c:pt>
                <c:pt idx="181">
                  <c:v>8.27</c:v>
                </c:pt>
                <c:pt idx="182">
                  <c:v>8.52</c:v>
                </c:pt>
                <c:pt idx="183">
                  <c:v>7.95</c:v>
                </c:pt>
                <c:pt idx="184">
                  <c:v>7.48</c:v>
                </c:pt>
                <c:pt idx="185">
                  <c:v>6.95</c:v>
                </c:pt>
                <c:pt idx="186">
                  <c:v>7.08</c:v>
                </c:pt>
                <c:pt idx="187">
                  <c:v>7.14</c:v>
                </c:pt>
                <c:pt idx="188">
                  <c:v>7.1</c:v>
                </c:pt>
                <c:pt idx="189">
                  <c:v>7.16</c:v>
                </c:pt>
                <c:pt idx="190">
                  <c:v>7.24</c:v>
                </c:pt>
                <c:pt idx="191">
                  <c:v>7.1</c:v>
                </c:pt>
                <c:pt idx="192">
                  <c:v>7.07</c:v>
                </c:pt>
                <c:pt idx="193">
                  <c:v>7.06</c:v>
                </c:pt>
                <c:pt idx="194">
                  <c:v>6.56</c:v>
                </c:pt>
                <c:pt idx="195">
                  <c:v>6.06</c:v>
                </c:pt>
                <c:pt idx="196">
                  <c:v>6.15</c:v>
                </c:pt>
                <c:pt idx="197">
                  <c:v>6.21</c:v>
                </c:pt>
                <c:pt idx="198">
                  <c:v>5.83</c:v>
                </c:pt>
                <c:pt idx="199">
                  <c:v>5.53</c:v>
                </c:pt>
                <c:pt idx="200">
                  <c:v>5.21</c:v>
                </c:pt>
                <c:pt idx="201">
                  <c:v>5.18</c:v>
                </c:pt>
                <c:pt idx="202">
                  <c:v>5.35</c:v>
                </c:pt>
                <c:pt idx="203">
                  <c:v>5.53</c:v>
                </c:pt>
                <c:pt idx="204">
                  <c:v>5.43</c:v>
                </c:pt>
                <c:pt idx="205">
                  <c:v>5.59</c:v>
                </c:pt>
                <c:pt idx="206">
                  <c:v>5.59</c:v>
                </c:pt>
                <c:pt idx="207">
                  <c:v>5.64</c:v>
                </c:pt>
                <c:pt idx="208">
                  <c:v>5.66</c:v>
                </c:pt>
                <c:pt idx="209">
                  <c:v>5.67</c:v>
                </c:pt>
                <c:pt idx="210">
                  <c:v>5.69</c:v>
                </c:pt>
                <c:pt idx="211">
                  <c:v>6.04</c:v>
                </c:pt>
                <c:pt idx="212">
                  <c:v>6.4</c:v>
                </c:pt>
                <c:pt idx="213">
                  <c:v>6.13</c:v>
                </c:pt>
                <c:pt idx="214">
                  <c:v>5.69</c:v>
                </c:pt>
                <c:pt idx="215">
                  <c:v>5.77</c:v>
                </c:pt>
                <c:pt idx="216">
                  <c:v>5.81</c:v>
                </c:pt>
                <c:pt idx="217">
                  <c:v>5.66</c:v>
                </c:pt>
                <c:pt idx="218">
                  <c:v>5.7</c:v>
                </c:pt>
                <c:pt idx="219">
                  <c:v>5.91</c:v>
                </c:pt>
                <c:pt idx="220">
                  <c:v>6.26</c:v>
                </c:pt>
                <c:pt idx="221">
                  <c:v>6.46</c:v>
                </c:pt>
                <c:pt idx="222">
                  <c:v>6.73</c:v>
                </c:pt>
                <c:pt idx="223">
                  <c:v>7.06</c:v>
                </c:pt>
                <c:pt idx="224">
                  <c:v>7.24</c:v>
                </c:pt>
                <c:pt idx="225">
                  <c:v>7.35</c:v>
                </c:pt>
                <c:pt idx="226">
                  <c:v>7.76</c:v>
                </c:pt>
                <c:pt idx="227">
                  <c:v>8.07</c:v>
                </c:pt>
                <c:pt idx="228">
                  <c:v>8.27</c:v>
                </c:pt>
                <c:pt idx="229">
                  <c:v>8.5299999999999994</c:v>
                </c:pt>
                <c:pt idx="230">
                  <c:v>8.82</c:v>
                </c:pt>
                <c:pt idx="231">
                  <c:v>8.65</c:v>
                </c:pt>
                <c:pt idx="232">
                  <c:v>8.43</c:v>
                </c:pt>
                <c:pt idx="233">
                  <c:v>8.15</c:v>
                </c:pt>
                <c:pt idx="234">
                  <c:v>7.88</c:v>
                </c:pt>
                <c:pt idx="235">
                  <c:v>7.9</c:v>
                </c:pt>
                <c:pt idx="236">
                  <c:v>7.75</c:v>
                </c:pt>
                <c:pt idx="237">
                  <c:v>7.64</c:v>
                </c:pt>
                <c:pt idx="238">
                  <c:v>7.69</c:v>
                </c:pt>
                <c:pt idx="239">
                  <c:v>7.63</c:v>
                </c:pt>
                <c:pt idx="240">
                  <c:v>7.64</c:v>
                </c:pt>
                <c:pt idx="241">
                  <c:v>7.74</c:v>
                </c:pt>
                <c:pt idx="242">
                  <c:v>7.9</c:v>
                </c:pt>
                <c:pt idx="243">
                  <c:v>7.77</c:v>
                </c:pt>
                <c:pt idx="244">
                  <c:v>7.74</c:v>
                </c:pt>
                <c:pt idx="245">
                  <c:v>7.73</c:v>
                </c:pt>
                <c:pt idx="246">
                  <c:v>7.62</c:v>
                </c:pt>
                <c:pt idx="247">
                  <c:v>7.45</c:v>
                </c:pt>
                <c:pt idx="248">
                  <c:v>7.36</c:v>
                </c:pt>
                <c:pt idx="249">
                  <c:v>7.17</c:v>
                </c:pt>
                <c:pt idx="250">
                  <c:v>7.06</c:v>
                </c:pt>
                <c:pt idx="251">
                  <c:v>6.74</c:v>
                </c:pt>
                <c:pt idx="252">
                  <c:v>6.22</c:v>
                </c:pt>
                <c:pt idx="253">
                  <c:v>5.94</c:v>
                </c:pt>
                <c:pt idx="254">
                  <c:v>5.91</c:v>
                </c:pt>
                <c:pt idx="255">
                  <c:v>5.65</c:v>
                </c:pt>
                <c:pt idx="256">
                  <c:v>5.46</c:v>
                </c:pt>
                <c:pt idx="257">
                  <c:v>5.57</c:v>
                </c:pt>
                <c:pt idx="258">
                  <c:v>5.58</c:v>
                </c:pt>
                <c:pt idx="259">
                  <c:v>5.33</c:v>
                </c:pt>
                <c:pt idx="260">
                  <c:v>5.22</c:v>
                </c:pt>
                <c:pt idx="261">
                  <c:v>4.99</c:v>
                </c:pt>
                <c:pt idx="262">
                  <c:v>4.5599999999999996</c:v>
                </c:pt>
                <c:pt idx="263">
                  <c:v>4.07</c:v>
                </c:pt>
                <c:pt idx="264">
                  <c:v>3.8</c:v>
                </c:pt>
                <c:pt idx="265">
                  <c:v>3.84</c:v>
                </c:pt>
                <c:pt idx="266">
                  <c:v>4.04</c:v>
                </c:pt>
                <c:pt idx="267">
                  <c:v>3.75</c:v>
                </c:pt>
                <c:pt idx="268">
                  <c:v>3.63</c:v>
                </c:pt>
                <c:pt idx="269">
                  <c:v>3.66</c:v>
                </c:pt>
                <c:pt idx="270">
                  <c:v>3.21</c:v>
                </c:pt>
                <c:pt idx="271">
                  <c:v>3.13</c:v>
                </c:pt>
                <c:pt idx="272">
                  <c:v>2.91</c:v>
                </c:pt>
                <c:pt idx="273">
                  <c:v>2.86</c:v>
                </c:pt>
                <c:pt idx="274">
                  <c:v>3.13</c:v>
                </c:pt>
                <c:pt idx="275">
                  <c:v>3.22</c:v>
                </c:pt>
                <c:pt idx="276">
                  <c:v>3</c:v>
                </c:pt>
                <c:pt idx="277">
                  <c:v>2.93</c:v>
                </c:pt>
                <c:pt idx="278">
                  <c:v>2.95</c:v>
                </c:pt>
                <c:pt idx="279">
                  <c:v>2.87</c:v>
                </c:pt>
                <c:pt idx="280">
                  <c:v>2.96</c:v>
                </c:pt>
                <c:pt idx="281">
                  <c:v>3.07</c:v>
                </c:pt>
                <c:pt idx="282">
                  <c:v>3.04</c:v>
                </c:pt>
                <c:pt idx="283">
                  <c:v>3.02</c:v>
                </c:pt>
                <c:pt idx="284">
                  <c:v>2.95</c:v>
                </c:pt>
                <c:pt idx="285">
                  <c:v>3.02</c:v>
                </c:pt>
                <c:pt idx="286">
                  <c:v>3.1</c:v>
                </c:pt>
                <c:pt idx="287">
                  <c:v>3.06</c:v>
                </c:pt>
                <c:pt idx="288">
                  <c:v>2.98</c:v>
                </c:pt>
                <c:pt idx="289">
                  <c:v>3.25</c:v>
                </c:pt>
                <c:pt idx="290">
                  <c:v>3.5</c:v>
                </c:pt>
                <c:pt idx="291">
                  <c:v>3.68</c:v>
                </c:pt>
                <c:pt idx="292">
                  <c:v>4.1399999999999997</c:v>
                </c:pt>
                <c:pt idx="293">
                  <c:v>4.1399999999999997</c:v>
                </c:pt>
                <c:pt idx="294">
                  <c:v>4.33</c:v>
                </c:pt>
                <c:pt idx="295">
                  <c:v>4.4800000000000004</c:v>
                </c:pt>
                <c:pt idx="296">
                  <c:v>4.62</c:v>
                </c:pt>
                <c:pt idx="297">
                  <c:v>4.95</c:v>
                </c:pt>
                <c:pt idx="298">
                  <c:v>5.29</c:v>
                </c:pt>
                <c:pt idx="299">
                  <c:v>5.6</c:v>
                </c:pt>
                <c:pt idx="300">
                  <c:v>5.71</c:v>
                </c:pt>
                <c:pt idx="301">
                  <c:v>5.77</c:v>
                </c:pt>
                <c:pt idx="302">
                  <c:v>5.73</c:v>
                </c:pt>
                <c:pt idx="303">
                  <c:v>5.65</c:v>
                </c:pt>
                <c:pt idx="304">
                  <c:v>5.67</c:v>
                </c:pt>
                <c:pt idx="305">
                  <c:v>5.47</c:v>
                </c:pt>
                <c:pt idx="306">
                  <c:v>5.42</c:v>
                </c:pt>
                <c:pt idx="307">
                  <c:v>5.4</c:v>
                </c:pt>
                <c:pt idx="308">
                  <c:v>5.28</c:v>
                </c:pt>
                <c:pt idx="309">
                  <c:v>5.28</c:v>
                </c:pt>
                <c:pt idx="310">
                  <c:v>5.36</c:v>
                </c:pt>
                <c:pt idx="311">
                  <c:v>5.18</c:v>
                </c:pt>
                <c:pt idx="312">
                  <c:v>5</c:v>
                </c:pt>
                <c:pt idx="313">
                  <c:v>4.83</c:v>
                </c:pt>
                <c:pt idx="314">
                  <c:v>4.96</c:v>
                </c:pt>
                <c:pt idx="315">
                  <c:v>4.95</c:v>
                </c:pt>
                <c:pt idx="316">
                  <c:v>5.0199999999999996</c:v>
                </c:pt>
                <c:pt idx="317">
                  <c:v>5.09</c:v>
                </c:pt>
                <c:pt idx="318">
                  <c:v>5.15</c:v>
                </c:pt>
                <c:pt idx="319">
                  <c:v>5.05</c:v>
                </c:pt>
                <c:pt idx="320">
                  <c:v>5.09</c:v>
                </c:pt>
                <c:pt idx="321">
                  <c:v>4.99</c:v>
                </c:pt>
                <c:pt idx="322">
                  <c:v>5.03</c:v>
                </c:pt>
                <c:pt idx="323">
                  <c:v>4.91</c:v>
                </c:pt>
                <c:pt idx="324">
                  <c:v>5.03</c:v>
                </c:pt>
                <c:pt idx="325">
                  <c:v>5.01</c:v>
                </c:pt>
                <c:pt idx="326">
                  <c:v>5.14</c:v>
                </c:pt>
                <c:pt idx="327">
                  <c:v>5.16</c:v>
                </c:pt>
                <c:pt idx="328">
                  <c:v>5.05</c:v>
                </c:pt>
                <c:pt idx="329">
                  <c:v>4.93</c:v>
                </c:pt>
                <c:pt idx="330">
                  <c:v>5.05</c:v>
                </c:pt>
                <c:pt idx="331">
                  <c:v>5.14</c:v>
                </c:pt>
                <c:pt idx="332">
                  <c:v>4.95</c:v>
                </c:pt>
                <c:pt idx="333">
                  <c:v>4.97</c:v>
                </c:pt>
                <c:pt idx="334">
                  <c:v>5.14</c:v>
                </c:pt>
                <c:pt idx="335">
                  <c:v>5.16</c:v>
                </c:pt>
                <c:pt idx="336">
                  <c:v>5.04</c:v>
                </c:pt>
                <c:pt idx="337">
                  <c:v>5.09</c:v>
                </c:pt>
                <c:pt idx="338">
                  <c:v>5.03</c:v>
                </c:pt>
                <c:pt idx="339">
                  <c:v>4.95</c:v>
                </c:pt>
                <c:pt idx="340">
                  <c:v>5</c:v>
                </c:pt>
                <c:pt idx="341">
                  <c:v>4.9800000000000004</c:v>
                </c:pt>
                <c:pt idx="342">
                  <c:v>4.96</c:v>
                </c:pt>
                <c:pt idx="343">
                  <c:v>4.9000000000000004</c:v>
                </c:pt>
                <c:pt idx="344">
                  <c:v>4.6100000000000003</c:v>
                </c:pt>
                <c:pt idx="345">
                  <c:v>3.96</c:v>
                </c:pt>
                <c:pt idx="346">
                  <c:v>4.41</c:v>
                </c:pt>
                <c:pt idx="347">
                  <c:v>4.3899999999999997</c:v>
                </c:pt>
                <c:pt idx="348">
                  <c:v>4.34</c:v>
                </c:pt>
                <c:pt idx="349">
                  <c:v>4.4400000000000004</c:v>
                </c:pt>
                <c:pt idx="350">
                  <c:v>4.4400000000000004</c:v>
                </c:pt>
                <c:pt idx="351">
                  <c:v>4.29</c:v>
                </c:pt>
                <c:pt idx="352">
                  <c:v>4.5</c:v>
                </c:pt>
                <c:pt idx="353">
                  <c:v>4.57</c:v>
                </c:pt>
                <c:pt idx="354">
                  <c:v>4.55</c:v>
                </c:pt>
                <c:pt idx="355">
                  <c:v>4.72</c:v>
                </c:pt>
                <c:pt idx="356">
                  <c:v>4.68</c:v>
                </c:pt>
                <c:pt idx="357">
                  <c:v>4.8600000000000003</c:v>
                </c:pt>
                <c:pt idx="358">
                  <c:v>5.07</c:v>
                </c:pt>
                <c:pt idx="359">
                  <c:v>5.2</c:v>
                </c:pt>
                <c:pt idx="360">
                  <c:v>5.32</c:v>
                </c:pt>
                <c:pt idx="361">
                  <c:v>5.55</c:v>
                </c:pt>
                <c:pt idx="362">
                  <c:v>5.69</c:v>
                </c:pt>
                <c:pt idx="363">
                  <c:v>5.66</c:v>
                </c:pt>
                <c:pt idx="364">
                  <c:v>5.79</c:v>
                </c:pt>
                <c:pt idx="365">
                  <c:v>5.69</c:v>
                </c:pt>
                <c:pt idx="366">
                  <c:v>5.96</c:v>
                </c:pt>
                <c:pt idx="367">
                  <c:v>6.09</c:v>
                </c:pt>
                <c:pt idx="368">
                  <c:v>6</c:v>
                </c:pt>
                <c:pt idx="369">
                  <c:v>6.11</c:v>
                </c:pt>
                <c:pt idx="370">
                  <c:v>6.17</c:v>
                </c:pt>
                <c:pt idx="371">
                  <c:v>5.77</c:v>
                </c:pt>
                <c:pt idx="372">
                  <c:v>5.15</c:v>
                </c:pt>
                <c:pt idx="373">
                  <c:v>4.88</c:v>
                </c:pt>
                <c:pt idx="374">
                  <c:v>4.42</c:v>
                </c:pt>
                <c:pt idx="375">
                  <c:v>3.87</c:v>
                </c:pt>
                <c:pt idx="376">
                  <c:v>3.62</c:v>
                </c:pt>
                <c:pt idx="377">
                  <c:v>3.49</c:v>
                </c:pt>
                <c:pt idx="378">
                  <c:v>3.51</c:v>
                </c:pt>
                <c:pt idx="379">
                  <c:v>3.36</c:v>
                </c:pt>
                <c:pt idx="380" formatCode="General">
                  <c:v>2.64</c:v>
                </c:pt>
                <c:pt idx="381" formatCode="General">
                  <c:v>2.16</c:v>
                </c:pt>
                <c:pt idx="382" formatCode="General">
                  <c:v>1.87</c:v>
                </c:pt>
                <c:pt idx="383" formatCode="General">
                  <c:v>1.69</c:v>
                </c:pt>
                <c:pt idx="384" formatCode="General">
                  <c:v>1.65</c:v>
                </c:pt>
                <c:pt idx="385" formatCode="General">
                  <c:v>1.73</c:v>
                </c:pt>
                <c:pt idx="386" formatCode="General">
                  <c:v>1.79</c:v>
                </c:pt>
                <c:pt idx="387" formatCode="General">
                  <c:v>1.72</c:v>
                </c:pt>
                <c:pt idx="388" formatCode="General">
                  <c:v>1.73</c:v>
                </c:pt>
                <c:pt idx="389" formatCode="General">
                  <c:v>1.7</c:v>
                </c:pt>
                <c:pt idx="390" formatCode="General">
                  <c:v>1.68</c:v>
                </c:pt>
                <c:pt idx="391" formatCode="General">
                  <c:v>1.62</c:v>
                </c:pt>
                <c:pt idx="392" formatCode="General">
                  <c:v>1.63</c:v>
                </c:pt>
                <c:pt idx="393" formatCode="General">
                  <c:v>1.58</c:v>
                </c:pt>
                <c:pt idx="394" formatCode="General">
                  <c:v>1.23</c:v>
                </c:pt>
                <c:pt idx="395" formatCode="General">
                  <c:v>1.19</c:v>
                </c:pt>
                <c:pt idx="396" formatCode="General">
                  <c:v>1.17</c:v>
                </c:pt>
                <c:pt idx="397" formatCode="General">
                  <c:v>1.17</c:v>
                </c:pt>
                <c:pt idx="398" formatCode="General">
                  <c:v>1.1299999999999999</c:v>
                </c:pt>
                <c:pt idx="399" formatCode="General">
                  <c:v>1.1299999999999999</c:v>
                </c:pt>
                <c:pt idx="400" formatCode="General">
                  <c:v>1.07</c:v>
                </c:pt>
                <c:pt idx="401" formatCode="General">
                  <c:v>0.92</c:v>
                </c:pt>
                <c:pt idx="402" formatCode="General">
                  <c:v>0.9</c:v>
                </c:pt>
                <c:pt idx="403" formatCode="General">
                  <c:v>0.95</c:v>
                </c:pt>
                <c:pt idx="404" formatCode="General">
                  <c:v>0.94</c:v>
                </c:pt>
                <c:pt idx="405" formatCode="General">
                  <c:v>0.92</c:v>
                </c:pt>
                <c:pt idx="406" formatCode="General">
                  <c:v>0.93</c:v>
                </c:pt>
                <c:pt idx="407" formatCode="General">
                  <c:v>0.9</c:v>
                </c:pt>
                <c:pt idx="408" formatCode="General">
                  <c:v>0.88</c:v>
                </c:pt>
                <c:pt idx="409" formatCode="General">
                  <c:v>0.93</c:v>
                </c:pt>
                <c:pt idx="410" formatCode="General">
                  <c:v>0.94</c:v>
                </c:pt>
                <c:pt idx="411" formatCode="General">
                  <c:v>0.94</c:v>
                </c:pt>
                <c:pt idx="412">
                  <c:v>1.02</c:v>
                </c:pt>
                <c:pt idx="413">
                  <c:v>1.27</c:v>
                </c:pt>
                <c:pt idx="414">
                  <c:v>1.33</c:v>
                </c:pt>
                <c:pt idx="415">
                  <c:v>1.48</c:v>
                </c:pt>
                <c:pt idx="416">
                  <c:v>1.65</c:v>
                </c:pt>
                <c:pt idx="417">
                  <c:v>1.76</c:v>
                </c:pt>
                <c:pt idx="418">
                  <c:v>2.0699999999999998</c:v>
                </c:pt>
                <c:pt idx="419">
                  <c:v>2.19</c:v>
                </c:pt>
                <c:pt idx="420">
                  <c:v>2.33</c:v>
                </c:pt>
                <c:pt idx="421">
                  <c:v>2.54</c:v>
                </c:pt>
                <c:pt idx="422">
                  <c:v>2.74</c:v>
                </c:pt>
                <c:pt idx="423">
                  <c:v>2.78</c:v>
                </c:pt>
                <c:pt idx="424">
                  <c:v>2.84</c:v>
                </c:pt>
                <c:pt idx="425">
                  <c:v>2.97</c:v>
                </c:pt>
                <c:pt idx="426">
                  <c:v>3.22</c:v>
                </c:pt>
                <c:pt idx="427">
                  <c:v>3.44</c:v>
                </c:pt>
                <c:pt idx="428">
                  <c:v>3.42</c:v>
                </c:pt>
                <c:pt idx="429">
                  <c:v>3.71</c:v>
                </c:pt>
                <c:pt idx="430">
                  <c:v>3.88</c:v>
                </c:pt>
                <c:pt idx="431">
                  <c:v>3.89</c:v>
                </c:pt>
                <c:pt idx="432">
                  <c:v>4.24</c:v>
                </c:pt>
                <c:pt idx="433">
                  <c:v>4.43</c:v>
                </c:pt>
                <c:pt idx="434">
                  <c:v>4.51</c:v>
                </c:pt>
                <c:pt idx="435">
                  <c:v>4.5999999999999996</c:v>
                </c:pt>
                <c:pt idx="436">
                  <c:v>4.72</c:v>
                </c:pt>
                <c:pt idx="437">
                  <c:v>4.79</c:v>
                </c:pt>
                <c:pt idx="438">
                  <c:v>4.95</c:v>
                </c:pt>
                <c:pt idx="439">
                  <c:v>4.96</c:v>
                </c:pt>
                <c:pt idx="440">
                  <c:v>4.8099999999999996</c:v>
                </c:pt>
                <c:pt idx="441">
                  <c:v>4.92</c:v>
                </c:pt>
                <c:pt idx="442">
                  <c:v>4.9400000000000004</c:v>
                </c:pt>
                <c:pt idx="443">
                  <c:v>4.8499999999999996</c:v>
                </c:pt>
                <c:pt idx="444">
                  <c:v>4.9800000000000004</c:v>
                </c:pt>
                <c:pt idx="445">
                  <c:v>5.03</c:v>
                </c:pt>
                <c:pt idx="446">
                  <c:v>4.9400000000000004</c:v>
                </c:pt>
                <c:pt idx="447">
                  <c:v>4.87</c:v>
                </c:pt>
                <c:pt idx="448">
                  <c:v>4.7300000000000004</c:v>
                </c:pt>
                <c:pt idx="449">
                  <c:v>4.6100000000000003</c:v>
                </c:pt>
                <c:pt idx="450">
                  <c:v>4.82</c:v>
                </c:pt>
                <c:pt idx="451">
                  <c:v>4.2</c:v>
                </c:pt>
                <c:pt idx="452" formatCode="General">
                  <c:v>3.89</c:v>
                </c:pt>
                <c:pt idx="453" formatCode="General">
                  <c:v>3.9</c:v>
                </c:pt>
                <c:pt idx="454" formatCode="General">
                  <c:v>3.27</c:v>
                </c:pt>
                <c:pt idx="455" formatCode="General">
                  <c:v>3</c:v>
                </c:pt>
                <c:pt idx="456">
                  <c:v>2.75</c:v>
                </c:pt>
                <c:pt idx="457">
                  <c:v>2.12</c:v>
                </c:pt>
                <c:pt idx="458">
                  <c:v>1.26</c:v>
                </c:pt>
                <c:pt idx="459">
                  <c:v>1.29</c:v>
                </c:pt>
                <c:pt idx="460">
                  <c:v>1.73</c:v>
                </c:pt>
                <c:pt idx="461">
                  <c:v>1.86</c:v>
                </c:pt>
                <c:pt idx="462">
                  <c:v>1.63</c:v>
                </c:pt>
                <c:pt idx="463">
                  <c:v>1.72</c:v>
                </c:pt>
                <c:pt idx="464">
                  <c:v>1.1299999999999999</c:v>
                </c:pt>
                <c:pt idx="465">
                  <c:v>0.67</c:v>
                </c:pt>
                <c:pt idx="466">
                  <c:v>0.19</c:v>
                </c:pt>
                <c:pt idx="467">
                  <c:v>0.03</c:v>
                </c:pt>
                <c:pt idx="468">
                  <c:v>0.13</c:v>
                </c:pt>
                <c:pt idx="469">
                  <c:v>0.3</c:v>
                </c:pt>
                <c:pt idx="470">
                  <c:v>0.21</c:v>
                </c:pt>
                <c:pt idx="471">
                  <c:v>0.16</c:v>
                </c:pt>
                <c:pt idx="472">
                  <c:v>0.18</c:v>
                </c:pt>
                <c:pt idx="473">
                  <c:v>0.18</c:v>
                </c:pt>
                <c:pt idx="474">
                  <c:v>0.18</c:v>
                </c:pt>
                <c:pt idx="475">
                  <c:v>0.17</c:v>
                </c:pt>
                <c:pt idx="476">
                  <c:v>0.12</c:v>
                </c:pt>
                <c:pt idx="477">
                  <c:v>7.0000000000000007E-2</c:v>
                </c:pt>
                <c:pt idx="478">
                  <c:v>0.05</c:v>
                </c:pt>
                <c:pt idx="479">
                  <c:v>0.05</c:v>
                </c:pt>
                <c:pt idx="480">
                  <c:v>0.06</c:v>
                </c:pt>
                <c:pt idx="481">
                  <c:v>0.11</c:v>
                </c:pt>
                <c:pt idx="482">
                  <c:v>0.15</c:v>
                </c:pt>
                <c:pt idx="483">
                  <c:v>0.16</c:v>
                </c:pt>
                <c:pt idx="484">
                  <c:v>0.16</c:v>
                </c:pt>
                <c:pt idx="485">
                  <c:v>0.12</c:v>
                </c:pt>
                <c:pt idx="486">
                  <c:v>0.16</c:v>
                </c:pt>
                <c:pt idx="487">
                  <c:v>0.16</c:v>
                </c:pt>
                <c:pt idx="488">
                  <c:v>0.15</c:v>
                </c:pt>
                <c:pt idx="489">
                  <c:v>0.13</c:v>
                </c:pt>
                <c:pt idx="490">
                  <c:v>0.14000000000000001</c:v>
                </c:pt>
                <c:pt idx="491">
                  <c:v>0.14000000000000001</c:v>
                </c:pt>
                <c:pt idx="492">
                  <c:v>0.15</c:v>
                </c:pt>
                <c:pt idx="493">
                  <c:v>0.13</c:v>
                </c:pt>
                <c:pt idx="494">
                  <c:v>0.1</c:v>
                </c:pt>
                <c:pt idx="495">
                  <c:v>0.06</c:v>
                </c:pt>
                <c:pt idx="496">
                  <c:v>0.04</c:v>
                </c:pt>
                <c:pt idx="497">
                  <c:v>0.04</c:v>
                </c:pt>
                <c:pt idx="498">
                  <c:v>0.04</c:v>
                </c:pt>
                <c:pt idx="499">
                  <c:v>0.02</c:v>
                </c:pt>
                <c:pt idx="500">
                  <c:v>0.01</c:v>
                </c:pt>
                <c:pt idx="501">
                  <c:v>0.02</c:v>
                </c:pt>
                <c:pt idx="502">
                  <c:v>0.01</c:v>
                </c:pt>
                <c:pt idx="503">
                  <c:v>0.01</c:v>
                </c:pt>
                <c:pt idx="504">
                  <c:v>0.03</c:v>
                </c:pt>
                <c:pt idx="505">
                  <c:v>0.09</c:v>
                </c:pt>
                <c:pt idx="506">
                  <c:v>0.08</c:v>
                </c:pt>
                <c:pt idx="507">
                  <c:v>0.08</c:v>
                </c:pt>
                <c:pt idx="508">
                  <c:v>0.09</c:v>
                </c:pt>
                <c:pt idx="509">
                  <c:v>0.09</c:v>
                </c:pt>
                <c:pt idx="510" formatCode="General">
                  <c:v>0.1</c:v>
                </c:pt>
                <c:pt idx="511" formatCode="General">
                  <c:v>0.1</c:v>
                </c:pt>
                <c:pt idx="512" formatCode="General">
                  <c:v>0.11</c:v>
                </c:pt>
                <c:pt idx="513" formatCode="General">
                  <c:v>0.1</c:v>
                </c:pt>
                <c:pt idx="514" formatCode="General">
                  <c:v>0.09</c:v>
                </c:pt>
                <c:pt idx="515" formatCode="General">
                  <c:v>7.0000000000000007E-2</c:v>
                </c:pt>
                <c:pt idx="516" formatCode="General">
                  <c:v>7.0000000000000007E-2</c:v>
                </c:pt>
                <c:pt idx="517" formatCode="General">
                  <c:v>0.1</c:v>
                </c:pt>
                <c:pt idx="518" formatCode="General">
                  <c:v>0.09</c:v>
                </c:pt>
                <c:pt idx="519" formatCode="General">
                  <c:v>0.06</c:v>
                </c:pt>
                <c:pt idx="520" formatCode="General">
                  <c:v>0.04</c:v>
                </c:pt>
                <c:pt idx="521" formatCode="General">
                  <c:v>0.05</c:v>
                </c:pt>
                <c:pt idx="522" formatCode="General">
                  <c:v>0.04</c:v>
                </c:pt>
                <c:pt idx="523" formatCode="General">
                  <c:v>0.04</c:v>
                </c:pt>
                <c:pt idx="524" formatCode="General">
                  <c:v>0.02</c:v>
                </c:pt>
                <c:pt idx="525" formatCode="General">
                  <c:v>0.05</c:v>
                </c:pt>
                <c:pt idx="526" formatCode="General">
                  <c:v>7.0000000000000007E-2</c:v>
                </c:pt>
                <c:pt idx="527" formatCode="General">
                  <c:v>7.0000000000000007E-2</c:v>
                </c:pt>
                <c:pt idx="528" formatCode="General">
                  <c:v>0.04</c:v>
                </c:pt>
                <c:pt idx="529" formatCode="General">
                  <c:v>0.05</c:v>
                </c:pt>
                <c:pt idx="530" formatCode="General">
                  <c:v>0.05</c:v>
                </c:pt>
                <c:pt idx="531" formatCode="General">
                  <c:v>0.03</c:v>
                </c:pt>
                <c:pt idx="532" formatCode="General">
                  <c:v>0.03</c:v>
                </c:pt>
                <c:pt idx="533" formatCode="General">
                  <c:v>0.04</c:v>
                </c:pt>
                <c:pt idx="534" formatCode="General">
                  <c:v>0.03</c:v>
                </c:pt>
                <c:pt idx="535" formatCode="General">
                  <c:v>0.03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Figure 10.15'!$D$1</c:f>
              <c:strCache>
                <c:ptCount val="1"/>
                <c:pt idx="0">
                  <c:v>Difference</c:v>
                </c:pt>
              </c:strCache>
            </c:strRef>
          </c:tx>
          <c:spPr>
            <a:ln w="19050">
              <a:solidFill>
                <a:schemeClr val="tx2"/>
              </a:solidFill>
            </a:ln>
          </c:spPr>
          <c:marker>
            <c:symbol val="none"/>
          </c:marker>
          <c:xVal>
            <c:numRef>
              <c:f>'Figure 10.15'!$A$2:$A$537</c:f>
              <c:numCache>
                <c:formatCode>General</c:formatCode>
                <c:ptCount val="536"/>
                <c:pt idx="0">
                  <c:v>1970.0000000000191</c:v>
                </c:pt>
                <c:pt idx="1">
                  <c:v>1970.0833333333524</c:v>
                </c:pt>
                <c:pt idx="2">
                  <c:v>1970.1666666666856</c:v>
                </c:pt>
                <c:pt idx="3">
                  <c:v>1970.2500000000189</c:v>
                </c:pt>
                <c:pt idx="4">
                  <c:v>1970.3333333333521</c:v>
                </c:pt>
                <c:pt idx="5">
                  <c:v>1970.4166666666854</c:v>
                </c:pt>
                <c:pt idx="6">
                  <c:v>1970.5000000000186</c:v>
                </c:pt>
                <c:pt idx="7">
                  <c:v>1970.5833333333519</c:v>
                </c:pt>
                <c:pt idx="8">
                  <c:v>1970.6666666666852</c:v>
                </c:pt>
                <c:pt idx="9">
                  <c:v>1970.7500000000184</c:v>
                </c:pt>
                <c:pt idx="10">
                  <c:v>1970.8333333333517</c:v>
                </c:pt>
                <c:pt idx="11">
                  <c:v>1970.9166666666849</c:v>
                </c:pt>
                <c:pt idx="12">
                  <c:v>1971.0000000000182</c:v>
                </c:pt>
                <c:pt idx="13">
                  <c:v>1971.0833333333514</c:v>
                </c:pt>
                <c:pt idx="14">
                  <c:v>1971.1666666666847</c:v>
                </c:pt>
                <c:pt idx="15">
                  <c:v>1971.250000000018</c:v>
                </c:pt>
                <c:pt idx="16">
                  <c:v>1971.3333333333512</c:v>
                </c:pt>
                <c:pt idx="17">
                  <c:v>1971.4166666666845</c:v>
                </c:pt>
                <c:pt idx="18">
                  <c:v>1971.5000000000177</c:v>
                </c:pt>
                <c:pt idx="19">
                  <c:v>1971.583333333351</c:v>
                </c:pt>
                <c:pt idx="20">
                  <c:v>1971.6666666666843</c:v>
                </c:pt>
                <c:pt idx="21">
                  <c:v>1971.7500000000175</c:v>
                </c:pt>
                <c:pt idx="22">
                  <c:v>1971.8333333333508</c:v>
                </c:pt>
                <c:pt idx="23">
                  <c:v>1971.916666666684</c:v>
                </c:pt>
                <c:pt idx="24">
                  <c:v>1972.0000000000173</c:v>
                </c:pt>
                <c:pt idx="25">
                  <c:v>1972.0833333333505</c:v>
                </c:pt>
                <c:pt idx="26">
                  <c:v>1972.1666666666838</c:v>
                </c:pt>
                <c:pt idx="27">
                  <c:v>1972.2500000000171</c:v>
                </c:pt>
                <c:pt idx="28">
                  <c:v>1972.3333333333503</c:v>
                </c:pt>
                <c:pt idx="29">
                  <c:v>1972.4166666666836</c:v>
                </c:pt>
                <c:pt idx="30">
                  <c:v>1972.5000000000168</c:v>
                </c:pt>
                <c:pt idx="31">
                  <c:v>1972.5833333333501</c:v>
                </c:pt>
                <c:pt idx="32">
                  <c:v>1972.6666666666833</c:v>
                </c:pt>
                <c:pt idx="33">
                  <c:v>1972.7500000000166</c:v>
                </c:pt>
                <c:pt idx="34">
                  <c:v>1972.8333333333499</c:v>
                </c:pt>
                <c:pt idx="35">
                  <c:v>1972.9166666666831</c:v>
                </c:pt>
                <c:pt idx="36">
                  <c:v>1973.0000000000164</c:v>
                </c:pt>
                <c:pt idx="37">
                  <c:v>1973.0833333333496</c:v>
                </c:pt>
                <c:pt idx="38">
                  <c:v>1973.1666666666829</c:v>
                </c:pt>
                <c:pt idx="39">
                  <c:v>1973.2500000000161</c:v>
                </c:pt>
                <c:pt idx="40">
                  <c:v>1973.3333333333494</c:v>
                </c:pt>
                <c:pt idx="41">
                  <c:v>1973.4166666666827</c:v>
                </c:pt>
                <c:pt idx="42">
                  <c:v>1973.5000000000159</c:v>
                </c:pt>
                <c:pt idx="43">
                  <c:v>1973.5833333333492</c:v>
                </c:pt>
                <c:pt idx="44">
                  <c:v>1973.6666666666824</c:v>
                </c:pt>
                <c:pt idx="45">
                  <c:v>1973.7500000000157</c:v>
                </c:pt>
                <c:pt idx="46">
                  <c:v>1973.8333333333489</c:v>
                </c:pt>
                <c:pt idx="47">
                  <c:v>1973.9166666666822</c:v>
                </c:pt>
                <c:pt idx="48">
                  <c:v>1974.0000000000155</c:v>
                </c:pt>
                <c:pt idx="49">
                  <c:v>1974.0833333333487</c:v>
                </c:pt>
                <c:pt idx="50">
                  <c:v>1974.166666666682</c:v>
                </c:pt>
                <c:pt idx="51">
                  <c:v>1974.2500000000152</c:v>
                </c:pt>
                <c:pt idx="52">
                  <c:v>1974.3333333333485</c:v>
                </c:pt>
                <c:pt idx="53">
                  <c:v>1974.4166666666817</c:v>
                </c:pt>
                <c:pt idx="54">
                  <c:v>1974.500000000015</c:v>
                </c:pt>
                <c:pt idx="55">
                  <c:v>1974.5833333333483</c:v>
                </c:pt>
                <c:pt idx="56">
                  <c:v>1974.6666666666815</c:v>
                </c:pt>
                <c:pt idx="57">
                  <c:v>1974.7500000000148</c:v>
                </c:pt>
                <c:pt idx="58">
                  <c:v>1974.833333333348</c:v>
                </c:pt>
                <c:pt idx="59">
                  <c:v>1974.9166666666813</c:v>
                </c:pt>
                <c:pt idx="60">
                  <c:v>1975.0000000000146</c:v>
                </c:pt>
                <c:pt idx="61">
                  <c:v>1975.0833333333478</c:v>
                </c:pt>
                <c:pt idx="62">
                  <c:v>1975.1666666666811</c:v>
                </c:pt>
                <c:pt idx="63">
                  <c:v>1975.2500000000143</c:v>
                </c:pt>
                <c:pt idx="64">
                  <c:v>1975.3333333333476</c:v>
                </c:pt>
                <c:pt idx="65">
                  <c:v>1975.4166666666808</c:v>
                </c:pt>
                <c:pt idx="66">
                  <c:v>1975.5000000000141</c:v>
                </c:pt>
                <c:pt idx="67">
                  <c:v>1975.5833333333474</c:v>
                </c:pt>
                <c:pt idx="68">
                  <c:v>1975.6666666666806</c:v>
                </c:pt>
                <c:pt idx="69">
                  <c:v>1975.7500000000139</c:v>
                </c:pt>
                <c:pt idx="70">
                  <c:v>1975.8333333333471</c:v>
                </c:pt>
                <c:pt idx="71">
                  <c:v>1975.9166666666804</c:v>
                </c:pt>
                <c:pt idx="72">
                  <c:v>1976.0000000000136</c:v>
                </c:pt>
                <c:pt idx="73">
                  <c:v>1976.0833333333469</c:v>
                </c:pt>
                <c:pt idx="74">
                  <c:v>1976.1666666666802</c:v>
                </c:pt>
                <c:pt idx="75">
                  <c:v>1976.2500000000134</c:v>
                </c:pt>
                <c:pt idx="76">
                  <c:v>1976.3333333333467</c:v>
                </c:pt>
                <c:pt idx="77">
                  <c:v>1976.4166666666799</c:v>
                </c:pt>
                <c:pt idx="78">
                  <c:v>1976.5000000000132</c:v>
                </c:pt>
                <c:pt idx="79">
                  <c:v>1976.5833333333464</c:v>
                </c:pt>
                <c:pt idx="80">
                  <c:v>1976.6666666666797</c:v>
                </c:pt>
                <c:pt idx="81">
                  <c:v>1976.750000000013</c:v>
                </c:pt>
                <c:pt idx="82">
                  <c:v>1976.8333333333462</c:v>
                </c:pt>
                <c:pt idx="83">
                  <c:v>1976.9166666666795</c:v>
                </c:pt>
                <c:pt idx="84">
                  <c:v>1977.0000000000127</c:v>
                </c:pt>
                <c:pt idx="85">
                  <c:v>1977.083333333346</c:v>
                </c:pt>
                <c:pt idx="86">
                  <c:v>1977.1666666666792</c:v>
                </c:pt>
                <c:pt idx="87">
                  <c:v>1977.2500000000125</c:v>
                </c:pt>
                <c:pt idx="88">
                  <c:v>1977.3333333333458</c:v>
                </c:pt>
                <c:pt idx="89">
                  <c:v>1977.416666666679</c:v>
                </c:pt>
                <c:pt idx="90">
                  <c:v>1977.5000000000123</c:v>
                </c:pt>
                <c:pt idx="91">
                  <c:v>1977.5833333333455</c:v>
                </c:pt>
                <c:pt idx="92">
                  <c:v>1977.6666666666788</c:v>
                </c:pt>
                <c:pt idx="93">
                  <c:v>1977.7500000000121</c:v>
                </c:pt>
                <c:pt idx="94">
                  <c:v>1977.8333333333453</c:v>
                </c:pt>
                <c:pt idx="95">
                  <c:v>1977.9166666666786</c:v>
                </c:pt>
                <c:pt idx="96">
                  <c:v>1978.0000000000118</c:v>
                </c:pt>
                <c:pt idx="97">
                  <c:v>1978.0833333333451</c:v>
                </c:pt>
                <c:pt idx="98">
                  <c:v>1978.1666666666783</c:v>
                </c:pt>
                <c:pt idx="99">
                  <c:v>1978.2500000000116</c:v>
                </c:pt>
                <c:pt idx="100">
                  <c:v>1978.3333333333449</c:v>
                </c:pt>
                <c:pt idx="101">
                  <c:v>1978.4166666666781</c:v>
                </c:pt>
                <c:pt idx="102">
                  <c:v>1978.5000000000114</c:v>
                </c:pt>
                <c:pt idx="103">
                  <c:v>1978.5833333333446</c:v>
                </c:pt>
                <c:pt idx="104">
                  <c:v>1978.6666666666779</c:v>
                </c:pt>
                <c:pt idx="105">
                  <c:v>1978.7500000000111</c:v>
                </c:pt>
                <c:pt idx="106">
                  <c:v>1978.8333333333444</c:v>
                </c:pt>
                <c:pt idx="107">
                  <c:v>1978.9166666666777</c:v>
                </c:pt>
                <c:pt idx="108">
                  <c:v>1979.0000000000109</c:v>
                </c:pt>
                <c:pt idx="109">
                  <c:v>1979.0833333333442</c:v>
                </c:pt>
                <c:pt idx="110">
                  <c:v>1979.1666666666774</c:v>
                </c:pt>
                <c:pt idx="111">
                  <c:v>1979.2500000000107</c:v>
                </c:pt>
                <c:pt idx="112">
                  <c:v>1979.3333333333439</c:v>
                </c:pt>
                <c:pt idx="113">
                  <c:v>1979.4166666666772</c:v>
                </c:pt>
                <c:pt idx="114">
                  <c:v>1979.5000000000105</c:v>
                </c:pt>
                <c:pt idx="115">
                  <c:v>1979.5833333333437</c:v>
                </c:pt>
                <c:pt idx="116">
                  <c:v>1979.666666666677</c:v>
                </c:pt>
                <c:pt idx="117">
                  <c:v>1979.7500000000102</c:v>
                </c:pt>
                <c:pt idx="118">
                  <c:v>1979.8333333333435</c:v>
                </c:pt>
                <c:pt idx="119">
                  <c:v>1979.9166666666767</c:v>
                </c:pt>
                <c:pt idx="120">
                  <c:v>1980.00000000001</c:v>
                </c:pt>
                <c:pt idx="121">
                  <c:v>1980.0833333333433</c:v>
                </c:pt>
                <c:pt idx="122">
                  <c:v>1980.1666666666765</c:v>
                </c:pt>
                <c:pt idx="123">
                  <c:v>1980.2500000000098</c:v>
                </c:pt>
                <c:pt idx="124">
                  <c:v>1980.333333333343</c:v>
                </c:pt>
                <c:pt idx="125">
                  <c:v>1980.4166666666763</c:v>
                </c:pt>
                <c:pt idx="126">
                  <c:v>1980.5000000000095</c:v>
                </c:pt>
                <c:pt idx="127">
                  <c:v>1980.5833333333428</c:v>
                </c:pt>
                <c:pt idx="128">
                  <c:v>1980.6666666666761</c:v>
                </c:pt>
                <c:pt idx="129">
                  <c:v>1980.7500000000093</c:v>
                </c:pt>
                <c:pt idx="130">
                  <c:v>1980.8333333333426</c:v>
                </c:pt>
                <c:pt idx="131">
                  <c:v>1980.9166666666758</c:v>
                </c:pt>
                <c:pt idx="132">
                  <c:v>1981.0000000000091</c:v>
                </c:pt>
                <c:pt idx="133">
                  <c:v>1981.0833333333424</c:v>
                </c:pt>
                <c:pt idx="134">
                  <c:v>1981.1666666666756</c:v>
                </c:pt>
                <c:pt idx="135">
                  <c:v>1981.2500000000089</c:v>
                </c:pt>
                <c:pt idx="136">
                  <c:v>1981.3333333333421</c:v>
                </c:pt>
                <c:pt idx="137">
                  <c:v>1981.4166666666754</c:v>
                </c:pt>
                <c:pt idx="138">
                  <c:v>1981.5000000000086</c:v>
                </c:pt>
                <c:pt idx="139">
                  <c:v>1981.5833333333419</c:v>
                </c:pt>
                <c:pt idx="140">
                  <c:v>1981.6666666666752</c:v>
                </c:pt>
                <c:pt idx="141">
                  <c:v>1981.7500000000084</c:v>
                </c:pt>
                <c:pt idx="142">
                  <c:v>1981.8333333333417</c:v>
                </c:pt>
                <c:pt idx="143">
                  <c:v>1981.9166666666749</c:v>
                </c:pt>
                <c:pt idx="144">
                  <c:v>1982.0000000000082</c:v>
                </c:pt>
                <c:pt idx="145">
                  <c:v>1982.0833333333414</c:v>
                </c:pt>
                <c:pt idx="146">
                  <c:v>1982.1666666666747</c:v>
                </c:pt>
                <c:pt idx="147">
                  <c:v>1982.250000000008</c:v>
                </c:pt>
                <c:pt idx="148">
                  <c:v>1982.3333333333412</c:v>
                </c:pt>
                <c:pt idx="149">
                  <c:v>1982.4166666666745</c:v>
                </c:pt>
                <c:pt idx="150">
                  <c:v>1982.5000000000077</c:v>
                </c:pt>
                <c:pt idx="151">
                  <c:v>1982.583333333341</c:v>
                </c:pt>
                <c:pt idx="152">
                  <c:v>1982.6666666666742</c:v>
                </c:pt>
                <c:pt idx="153">
                  <c:v>1982.7500000000075</c:v>
                </c:pt>
                <c:pt idx="154">
                  <c:v>1982.8333333333408</c:v>
                </c:pt>
                <c:pt idx="155">
                  <c:v>1982.916666666674</c:v>
                </c:pt>
                <c:pt idx="156">
                  <c:v>1983.0000000000073</c:v>
                </c:pt>
                <c:pt idx="157">
                  <c:v>1983.0833333333405</c:v>
                </c:pt>
                <c:pt idx="158">
                  <c:v>1983.1666666666738</c:v>
                </c:pt>
                <c:pt idx="159">
                  <c:v>1983.250000000007</c:v>
                </c:pt>
                <c:pt idx="160">
                  <c:v>1983.3333333333403</c:v>
                </c:pt>
                <c:pt idx="161">
                  <c:v>1983.4166666666736</c:v>
                </c:pt>
                <c:pt idx="162">
                  <c:v>1983.5000000000068</c:v>
                </c:pt>
                <c:pt idx="163">
                  <c:v>1983.5833333333401</c:v>
                </c:pt>
                <c:pt idx="164">
                  <c:v>1983.6666666666733</c:v>
                </c:pt>
                <c:pt idx="165">
                  <c:v>1983.7500000000066</c:v>
                </c:pt>
                <c:pt idx="166">
                  <c:v>1983.8333333333399</c:v>
                </c:pt>
                <c:pt idx="167">
                  <c:v>1983.9166666666731</c:v>
                </c:pt>
                <c:pt idx="168">
                  <c:v>1984.0000000000064</c:v>
                </c:pt>
                <c:pt idx="169">
                  <c:v>1984.0833333333396</c:v>
                </c:pt>
                <c:pt idx="170">
                  <c:v>1984.1666666666729</c:v>
                </c:pt>
                <c:pt idx="171">
                  <c:v>1984.2500000000061</c:v>
                </c:pt>
                <c:pt idx="172">
                  <c:v>1984.3333333333394</c:v>
                </c:pt>
                <c:pt idx="173">
                  <c:v>1984.4166666666727</c:v>
                </c:pt>
                <c:pt idx="174">
                  <c:v>1984.5000000000059</c:v>
                </c:pt>
                <c:pt idx="175">
                  <c:v>1984.5833333333392</c:v>
                </c:pt>
                <c:pt idx="176">
                  <c:v>1984.6666666666724</c:v>
                </c:pt>
                <c:pt idx="177">
                  <c:v>1984.7500000000057</c:v>
                </c:pt>
                <c:pt idx="178">
                  <c:v>1984.8333333333389</c:v>
                </c:pt>
                <c:pt idx="179">
                  <c:v>1984.9166666666722</c:v>
                </c:pt>
                <c:pt idx="180">
                  <c:v>1985.0000000000055</c:v>
                </c:pt>
                <c:pt idx="181">
                  <c:v>1985.0833333333387</c:v>
                </c:pt>
                <c:pt idx="182">
                  <c:v>1985.166666666672</c:v>
                </c:pt>
                <c:pt idx="183">
                  <c:v>1985.2500000000052</c:v>
                </c:pt>
                <c:pt idx="184">
                  <c:v>1985.3333333333385</c:v>
                </c:pt>
                <c:pt idx="185">
                  <c:v>1985.4166666666717</c:v>
                </c:pt>
                <c:pt idx="186">
                  <c:v>1985.500000000005</c:v>
                </c:pt>
                <c:pt idx="187">
                  <c:v>1985.5833333333383</c:v>
                </c:pt>
                <c:pt idx="188">
                  <c:v>1985.6666666666715</c:v>
                </c:pt>
                <c:pt idx="189">
                  <c:v>1985.7500000000048</c:v>
                </c:pt>
                <c:pt idx="190">
                  <c:v>1985.833333333338</c:v>
                </c:pt>
                <c:pt idx="191">
                  <c:v>1985.9166666666713</c:v>
                </c:pt>
                <c:pt idx="192">
                  <c:v>1986.0000000000045</c:v>
                </c:pt>
                <c:pt idx="193">
                  <c:v>1986.0833333333378</c:v>
                </c:pt>
                <c:pt idx="194">
                  <c:v>1986.1666666666711</c:v>
                </c:pt>
                <c:pt idx="195">
                  <c:v>1986.2500000000043</c:v>
                </c:pt>
                <c:pt idx="196">
                  <c:v>1986.3333333333376</c:v>
                </c:pt>
                <c:pt idx="197">
                  <c:v>1986.4166666666708</c:v>
                </c:pt>
                <c:pt idx="198">
                  <c:v>1986.5000000000041</c:v>
                </c:pt>
                <c:pt idx="199">
                  <c:v>1986.5833333333374</c:v>
                </c:pt>
                <c:pt idx="200">
                  <c:v>1986.6666666666706</c:v>
                </c:pt>
                <c:pt idx="201">
                  <c:v>1986.7500000000039</c:v>
                </c:pt>
                <c:pt idx="202">
                  <c:v>1986.8333333333371</c:v>
                </c:pt>
                <c:pt idx="203">
                  <c:v>1986.9166666666704</c:v>
                </c:pt>
                <c:pt idx="204">
                  <c:v>1987.0000000000036</c:v>
                </c:pt>
                <c:pt idx="205">
                  <c:v>1987.0833333333369</c:v>
                </c:pt>
                <c:pt idx="206">
                  <c:v>1987.1666666666702</c:v>
                </c:pt>
                <c:pt idx="207">
                  <c:v>1987.2500000000034</c:v>
                </c:pt>
                <c:pt idx="208">
                  <c:v>1987.3333333333367</c:v>
                </c:pt>
                <c:pt idx="209">
                  <c:v>1987.4166666666699</c:v>
                </c:pt>
                <c:pt idx="210">
                  <c:v>1987.5000000000032</c:v>
                </c:pt>
                <c:pt idx="211">
                  <c:v>1987.5833333333364</c:v>
                </c:pt>
                <c:pt idx="212">
                  <c:v>1987.6666666666697</c:v>
                </c:pt>
                <c:pt idx="213">
                  <c:v>1987.750000000003</c:v>
                </c:pt>
                <c:pt idx="214">
                  <c:v>1987.8333333333362</c:v>
                </c:pt>
                <c:pt idx="215">
                  <c:v>1987.9166666666695</c:v>
                </c:pt>
                <c:pt idx="216">
                  <c:v>1988.0000000000027</c:v>
                </c:pt>
                <c:pt idx="217">
                  <c:v>1988.083333333336</c:v>
                </c:pt>
                <c:pt idx="218">
                  <c:v>1988.1666666666692</c:v>
                </c:pt>
                <c:pt idx="219">
                  <c:v>1988.2500000000025</c:v>
                </c:pt>
                <c:pt idx="220">
                  <c:v>1988.3333333333358</c:v>
                </c:pt>
                <c:pt idx="221">
                  <c:v>1988.416666666669</c:v>
                </c:pt>
                <c:pt idx="222">
                  <c:v>1988.5000000000023</c:v>
                </c:pt>
                <c:pt idx="223">
                  <c:v>1988.5833333333355</c:v>
                </c:pt>
                <c:pt idx="224">
                  <c:v>1988.6666666666688</c:v>
                </c:pt>
                <c:pt idx="225">
                  <c:v>1988.750000000002</c:v>
                </c:pt>
                <c:pt idx="226">
                  <c:v>1988.8333333333353</c:v>
                </c:pt>
                <c:pt idx="227">
                  <c:v>1988.9166666666686</c:v>
                </c:pt>
                <c:pt idx="228">
                  <c:v>1989.0000000000018</c:v>
                </c:pt>
                <c:pt idx="229">
                  <c:v>1989.0833333333351</c:v>
                </c:pt>
                <c:pt idx="230">
                  <c:v>1989.1666666666683</c:v>
                </c:pt>
                <c:pt idx="231">
                  <c:v>1989.2500000000016</c:v>
                </c:pt>
                <c:pt idx="232">
                  <c:v>1989.3333333333348</c:v>
                </c:pt>
                <c:pt idx="233">
                  <c:v>1989.4166666666681</c:v>
                </c:pt>
                <c:pt idx="234">
                  <c:v>1989.5000000000014</c:v>
                </c:pt>
                <c:pt idx="235">
                  <c:v>1989.5833333333346</c:v>
                </c:pt>
                <c:pt idx="236">
                  <c:v>1989.6666666666679</c:v>
                </c:pt>
                <c:pt idx="237">
                  <c:v>1989.7500000000011</c:v>
                </c:pt>
                <c:pt idx="238">
                  <c:v>1989.8333333333344</c:v>
                </c:pt>
                <c:pt idx="239">
                  <c:v>1989.9166666666677</c:v>
                </c:pt>
                <c:pt idx="240">
                  <c:v>1990.0000000000009</c:v>
                </c:pt>
                <c:pt idx="241">
                  <c:v>1990.0833333333342</c:v>
                </c:pt>
                <c:pt idx="242">
                  <c:v>1990.1666666666674</c:v>
                </c:pt>
                <c:pt idx="243">
                  <c:v>1990.2500000000007</c:v>
                </c:pt>
                <c:pt idx="244">
                  <c:v>1990.3333333333339</c:v>
                </c:pt>
                <c:pt idx="245">
                  <c:v>1990.4166666666672</c:v>
                </c:pt>
                <c:pt idx="246">
                  <c:v>1990.5000000000005</c:v>
                </c:pt>
                <c:pt idx="247">
                  <c:v>1990.5833333333337</c:v>
                </c:pt>
                <c:pt idx="248">
                  <c:v>1990.666666666667</c:v>
                </c:pt>
                <c:pt idx="249">
                  <c:v>1990.7500000000002</c:v>
                </c:pt>
                <c:pt idx="250">
                  <c:v>1990.8333333333335</c:v>
                </c:pt>
                <c:pt idx="251">
                  <c:v>1990.9166666666667</c:v>
                </c:pt>
                <c:pt idx="252">
                  <c:v>1991</c:v>
                </c:pt>
                <c:pt idx="253">
                  <c:v>1991.0833333333333</c:v>
                </c:pt>
                <c:pt idx="254">
                  <c:v>1991.1666666666665</c:v>
                </c:pt>
                <c:pt idx="255">
                  <c:v>1991.2499999999998</c:v>
                </c:pt>
                <c:pt idx="256">
                  <c:v>1991.333333333333</c:v>
                </c:pt>
                <c:pt idx="257">
                  <c:v>1991.4166666666663</c:v>
                </c:pt>
                <c:pt idx="258">
                  <c:v>1991.4999999999995</c:v>
                </c:pt>
                <c:pt idx="259">
                  <c:v>1991.5833333333328</c:v>
                </c:pt>
                <c:pt idx="260">
                  <c:v>1991.6666666666661</c:v>
                </c:pt>
                <c:pt idx="261">
                  <c:v>1991.7499999999993</c:v>
                </c:pt>
                <c:pt idx="262">
                  <c:v>1991.8333333333326</c:v>
                </c:pt>
                <c:pt idx="263">
                  <c:v>1991.9166666666658</c:v>
                </c:pt>
                <c:pt idx="264">
                  <c:v>1991.9999999999991</c:v>
                </c:pt>
                <c:pt idx="265">
                  <c:v>1992.0833333333323</c:v>
                </c:pt>
                <c:pt idx="266">
                  <c:v>1992.1666666666656</c:v>
                </c:pt>
                <c:pt idx="267">
                  <c:v>1992.2499999999989</c:v>
                </c:pt>
                <c:pt idx="268">
                  <c:v>1992.3333333333321</c:v>
                </c:pt>
                <c:pt idx="269">
                  <c:v>1992.4166666666654</c:v>
                </c:pt>
                <c:pt idx="270">
                  <c:v>1992.4999999999986</c:v>
                </c:pt>
                <c:pt idx="271">
                  <c:v>1992.5833333333319</c:v>
                </c:pt>
                <c:pt idx="272">
                  <c:v>1992.6666666666652</c:v>
                </c:pt>
                <c:pt idx="273">
                  <c:v>1992.7499999999984</c:v>
                </c:pt>
                <c:pt idx="274">
                  <c:v>1992.8333333333317</c:v>
                </c:pt>
                <c:pt idx="275">
                  <c:v>1992.9166666666649</c:v>
                </c:pt>
                <c:pt idx="276">
                  <c:v>1992.9999999999982</c:v>
                </c:pt>
                <c:pt idx="277">
                  <c:v>1993.0833333333314</c:v>
                </c:pt>
                <c:pt idx="278">
                  <c:v>1993.1666666666647</c:v>
                </c:pt>
                <c:pt idx="279">
                  <c:v>1993.249999999998</c:v>
                </c:pt>
                <c:pt idx="280">
                  <c:v>1993.3333333333312</c:v>
                </c:pt>
                <c:pt idx="281">
                  <c:v>1993.4166666666645</c:v>
                </c:pt>
                <c:pt idx="282">
                  <c:v>1993.4999999999977</c:v>
                </c:pt>
                <c:pt idx="283">
                  <c:v>1993.583333333331</c:v>
                </c:pt>
                <c:pt idx="284">
                  <c:v>1993.6666666666642</c:v>
                </c:pt>
                <c:pt idx="285">
                  <c:v>1993.7499999999975</c:v>
                </c:pt>
                <c:pt idx="286">
                  <c:v>1993.8333333333308</c:v>
                </c:pt>
                <c:pt idx="287">
                  <c:v>1993.916666666664</c:v>
                </c:pt>
                <c:pt idx="288">
                  <c:v>1993.9999999999973</c:v>
                </c:pt>
                <c:pt idx="289">
                  <c:v>1994.0833333333305</c:v>
                </c:pt>
                <c:pt idx="290">
                  <c:v>1994.1666666666638</c:v>
                </c:pt>
                <c:pt idx="291">
                  <c:v>1994.249999999997</c:v>
                </c:pt>
                <c:pt idx="292">
                  <c:v>1994.3333333333303</c:v>
                </c:pt>
                <c:pt idx="293">
                  <c:v>1994.4166666666636</c:v>
                </c:pt>
                <c:pt idx="294">
                  <c:v>1994.4999999999968</c:v>
                </c:pt>
                <c:pt idx="295">
                  <c:v>1994.5833333333301</c:v>
                </c:pt>
                <c:pt idx="296">
                  <c:v>1994.6666666666633</c:v>
                </c:pt>
                <c:pt idx="297">
                  <c:v>1994.7499999999966</c:v>
                </c:pt>
                <c:pt idx="298">
                  <c:v>1994.8333333333298</c:v>
                </c:pt>
                <c:pt idx="299">
                  <c:v>1994.9166666666631</c:v>
                </c:pt>
                <c:pt idx="300">
                  <c:v>1994.9999999999964</c:v>
                </c:pt>
                <c:pt idx="301">
                  <c:v>1995.0833333333296</c:v>
                </c:pt>
                <c:pt idx="302">
                  <c:v>1995.1666666666629</c:v>
                </c:pt>
                <c:pt idx="303">
                  <c:v>1995.2499999999961</c:v>
                </c:pt>
                <c:pt idx="304">
                  <c:v>1995.3333333333294</c:v>
                </c:pt>
                <c:pt idx="305">
                  <c:v>1995.4166666666626</c:v>
                </c:pt>
                <c:pt idx="306">
                  <c:v>1995.4999999999959</c:v>
                </c:pt>
                <c:pt idx="307">
                  <c:v>1995.5833333333292</c:v>
                </c:pt>
                <c:pt idx="308">
                  <c:v>1995.6666666666624</c:v>
                </c:pt>
                <c:pt idx="309">
                  <c:v>1995.7499999999957</c:v>
                </c:pt>
                <c:pt idx="310">
                  <c:v>1995.8333333333289</c:v>
                </c:pt>
                <c:pt idx="311">
                  <c:v>1995.9166666666622</c:v>
                </c:pt>
                <c:pt idx="312">
                  <c:v>1995.9999999999955</c:v>
                </c:pt>
                <c:pt idx="313">
                  <c:v>1996.0833333333287</c:v>
                </c:pt>
                <c:pt idx="314">
                  <c:v>1996.166666666662</c:v>
                </c:pt>
                <c:pt idx="315">
                  <c:v>1996.2499999999952</c:v>
                </c:pt>
                <c:pt idx="316">
                  <c:v>1996.3333333333285</c:v>
                </c:pt>
                <c:pt idx="317">
                  <c:v>1996.4166666666617</c:v>
                </c:pt>
                <c:pt idx="318">
                  <c:v>1996.499999999995</c:v>
                </c:pt>
                <c:pt idx="319">
                  <c:v>1996.5833333333283</c:v>
                </c:pt>
                <c:pt idx="320">
                  <c:v>1996.6666666666615</c:v>
                </c:pt>
                <c:pt idx="321">
                  <c:v>1996.7499999999948</c:v>
                </c:pt>
                <c:pt idx="322">
                  <c:v>1996.833333333328</c:v>
                </c:pt>
                <c:pt idx="323">
                  <c:v>1996.9166666666613</c:v>
                </c:pt>
                <c:pt idx="324">
                  <c:v>1996.9999999999945</c:v>
                </c:pt>
                <c:pt idx="325">
                  <c:v>1997.0833333333278</c:v>
                </c:pt>
                <c:pt idx="326">
                  <c:v>1997.1666666666611</c:v>
                </c:pt>
                <c:pt idx="327">
                  <c:v>1997.2499999999943</c:v>
                </c:pt>
                <c:pt idx="328">
                  <c:v>1997.3333333333276</c:v>
                </c:pt>
                <c:pt idx="329">
                  <c:v>1997.4166666666608</c:v>
                </c:pt>
                <c:pt idx="330">
                  <c:v>1997.4999999999941</c:v>
                </c:pt>
                <c:pt idx="331">
                  <c:v>1997.5833333333273</c:v>
                </c:pt>
                <c:pt idx="332">
                  <c:v>1997.6666666666606</c:v>
                </c:pt>
                <c:pt idx="333">
                  <c:v>1997.7499999999939</c:v>
                </c:pt>
                <c:pt idx="334">
                  <c:v>1997.8333333333271</c:v>
                </c:pt>
                <c:pt idx="335">
                  <c:v>1997.9166666666604</c:v>
                </c:pt>
                <c:pt idx="336">
                  <c:v>1997.9999999999936</c:v>
                </c:pt>
                <c:pt idx="337">
                  <c:v>1998.0833333333269</c:v>
                </c:pt>
                <c:pt idx="338">
                  <c:v>1998.1666666666601</c:v>
                </c:pt>
                <c:pt idx="339">
                  <c:v>1998.2499999999934</c:v>
                </c:pt>
                <c:pt idx="340">
                  <c:v>1998.3333333333267</c:v>
                </c:pt>
                <c:pt idx="341">
                  <c:v>1998.4166666666599</c:v>
                </c:pt>
                <c:pt idx="342">
                  <c:v>1998.4999999999932</c:v>
                </c:pt>
                <c:pt idx="343">
                  <c:v>1998.5833333333264</c:v>
                </c:pt>
                <c:pt idx="344">
                  <c:v>1998.6666666666597</c:v>
                </c:pt>
                <c:pt idx="345">
                  <c:v>1998.749999999993</c:v>
                </c:pt>
                <c:pt idx="346">
                  <c:v>1998.8333333333262</c:v>
                </c:pt>
                <c:pt idx="347">
                  <c:v>1998.9166666666595</c:v>
                </c:pt>
                <c:pt idx="348">
                  <c:v>1998.9999999999927</c:v>
                </c:pt>
                <c:pt idx="349">
                  <c:v>1999.083333333326</c:v>
                </c:pt>
                <c:pt idx="350">
                  <c:v>1999.1666666666592</c:v>
                </c:pt>
                <c:pt idx="351">
                  <c:v>1999.2499999999925</c:v>
                </c:pt>
                <c:pt idx="352">
                  <c:v>1999.3333333333258</c:v>
                </c:pt>
                <c:pt idx="353">
                  <c:v>1999.416666666659</c:v>
                </c:pt>
                <c:pt idx="354">
                  <c:v>1999.4999999999923</c:v>
                </c:pt>
                <c:pt idx="355">
                  <c:v>1999.5833333333255</c:v>
                </c:pt>
                <c:pt idx="356">
                  <c:v>1999.6666666666588</c:v>
                </c:pt>
                <c:pt idx="357">
                  <c:v>1999.749999999992</c:v>
                </c:pt>
                <c:pt idx="358">
                  <c:v>1999.8333333333253</c:v>
                </c:pt>
                <c:pt idx="359">
                  <c:v>1999.9166666666586</c:v>
                </c:pt>
                <c:pt idx="360">
                  <c:v>1999.9999999999918</c:v>
                </c:pt>
                <c:pt idx="361">
                  <c:v>2000.0833333333251</c:v>
                </c:pt>
                <c:pt idx="362">
                  <c:v>2000.1666666666583</c:v>
                </c:pt>
                <c:pt idx="363">
                  <c:v>2000.2499999999916</c:v>
                </c:pt>
                <c:pt idx="364">
                  <c:v>2000.3333333333248</c:v>
                </c:pt>
                <c:pt idx="365">
                  <c:v>2000.4166666666581</c:v>
                </c:pt>
                <c:pt idx="366">
                  <c:v>2000.4999999999914</c:v>
                </c:pt>
                <c:pt idx="367">
                  <c:v>2000.5833333333246</c:v>
                </c:pt>
                <c:pt idx="368">
                  <c:v>2000.6666666666579</c:v>
                </c:pt>
                <c:pt idx="369">
                  <c:v>2000.7499999999911</c:v>
                </c:pt>
                <c:pt idx="370">
                  <c:v>2000.8333333333244</c:v>
                </c:pt>
                <c:pt idx="371">
                  <c:v>2000.9166666666576</c:v>
                </c:pt>
                <c:pt idx="372">
                  <c:v>2000.9999999999909</c:v>
                </c:pt>
                <c:pt idx="373">
                  <c:v>2001.0833333333242</c:v>
                </c:pt>
                <c:pt idx="374">
                  <c:v>2001.1666666666574</c:v>
                </c:pt>
                <c:pt idx="375">
                  <c:v>2001.2499999999907</c:v>
                </c:pt>
                <c:pt idx="376">
                  <c:v>2001.3333333333239</c:v>
                </c:pt>
                <c:pt idx="377">
                  <c:v>2001.4166666666572</c:v>
                </c:pt>
                <c:pt idx="378">
                  <c:v>2001.4999999999905</c:v>
                </c:pt>
                <c:pt idx="379">
                  <c:v>2001.5833333333237</c:v>
                </c:pt>
                <c:pt idx="380">
                  <c:v>2001.666666666657</c:v>
                </c:pt>
                <c:pt idx="381">
                  <c:v>2001.7499999999902</c:v>
                </c:pt>
                <c:pt idx="382">
                  <c:v>2001.8333333333235</c:v>
                </c:pt>
                <c:pt idx="383">
                  <c:v>2001.9166666666567</c:v>
                </c:pt>
                <c:pt idx="384">
                  <c:v>2001.99999999999</c:v>
                </c:pt>
                <c:pt idx="385">
                  <c:v>2002.0833333333233</c:v>
                </c:pt>
                <c:pt idx="386">
                  <c:v>2002.1666666666565</c:v>
                </c:pt>
                <c:pt idx="387">
                  <c:v>2002.2499999999898</c:v>
                </c:pt>
                <c:pt idx="388">
                  <c:v>2002.333333333323</c:v>
                </c:pt>
                <c:pt idx="389">
                  <c:v>2002.4166666666563</c:v>
                </c:pt>
                <c:pt idx="390">
                  <c:v>2002.4999999999895</c:v>
                </c:pt>
                <c:pt idx="391">
                  <c:v>2002.5833333333228</c:v>
                </c:pt>
                <c:pt idx="392">
                  <c:v>2002.6666666666561</c:v>
                </c:pt>
                <c:pt idx="393">
                  <c:v>2002.7499999999893</c:v>
                </c:pt>
                <c:pt idx="394">
                  <c:v>2002.8333333333226</c:v>
                </c:pt>
                <c:pt idx="395">
                  <c:v>2002.9166666666558</c:v>
                </c:pt>
                <c:pt idx="396">
                  <c:v>2002.9999999999891</c:v>
                </c:pt>
                <c:pt idx="397">
                  <c:v>2003.0833333333223</c:v>
                </c:pt>
                <c:pt idx="398">
                  <c:v>2003.1666666666556</c:v>
                </c:pt>
                <c:pt idx="399">
                  <c:v>2003.2499999999889</c:v>
                </c:pt>
                <c:pt idx="400">
                  <c:v>2003.3333333333221</c:v>
                </c:pt>
                <c:pt idx="401">
                  <c:v>2003.4166666666554</c:v>
                </c:pt>
                <c:pt idx="402">
                  <c:v>2003.4999999999886</c:v>
                </c:pt>
                <c:pt idx="403">
                  <c:v>2003.5833333333219</c:v>
                </c:pt>
                <c:pt idx="404">
                  <c:v>2003.6666666666551</c:v>
                </c:pt>
                <c:pt idx="405">
                  <c:v>2003.7499999999884</c:v>
                </c:pt>
                <c:pt idx="406">
                  <c:v>2003.8333333333217</c:v>
                </c:pt>
                <c:pt idx="407">
                  <c:v>2003.9166666666549</c:v>
                </c:pt>
                <c:pt idx="408">
                  <c:v>2003.9999999999882</c:v>
                </c:pt>
                <c:pt idx="409">
                  <c:v>2004.0833333333214</c:v>
                </c:pt>
                <c:pt idx="410">
                  <c:v>2004.1666666666547</c:v>
                </c:pt>
                <c:pt idx="411">
                  <c:v>2004.2499999999879</c:v>
                </c:pt>
                <c:pt idx="412">
                  <c:v>2004.3333333333212</c:v>
                </c:pt>
                <c:pt idx="413">
                  <c:v>2004.4166666666545</c:v>
                </c:pt>
                <c:pt idx="414">
                  <c:v>2004.4999999999877</c:v>
                </c:pt>
                <c:pt idx="415">
                  <c:v>2004.583333333321</c:v>
                </c:pt>
                <c:pt idx="416">
                  <c:v>2004.6666666666542</c:v>
                </c:pt>
                <c:pt idx="417">
                  <c:v>2004.7499999999875</c:v>
                </c:pt>
                <c:pt idx="418">
                  <c:v>2004.8333333333208</c:v>
                </c:pt>
                <c:pt idx="419">
                  <c:v>2004.916666666654</c:v>
                </c:pt>
                <c:pt idx="420">
                  <c:v>2004.9999999999873</c:v>
                </c:pt>
                <c:pt idx="421">
                  <c:v>2005.0833333333205</c:v>
                </c:pt>
                <c:pt idx="422">
                  <c:v>2005.1666666666538</c:v>
                </c:pt>
                <c:pt idx="423">
                  <c:v>2005.249999999987</c:v>
                </c:pt>
                <c:pt idx="424">
                  <c:v>2005.3333333333203</c:v>
                </c:pt>
                <c:pt idx="425">
                  <c:v>2005.4166666666536</c:v>
                </c:pt>
                <c:pt idx="426">
                  <c:v>2005.4999999999868</c:v>
                </c:pt>
                <c:pt idx="427">
                  <c:v>2005.5833333333201</c:v>
                </c:pt>
                <c:pt idx="428">
                  <c:v>2005.6666666666533</c:v>
                </c:pt>
                <c:pt idx="429">
                  <c:v>2005.7499999999866</c:v>
                </c:pt>
                <c:pt idx="430">
                  <c:v>2005.8333333333198</c:v>
                </c:pt>
                <c:pt idx="431">
                  <c:v>2005.9166666666531</c:v>
                </c:pt>
                <c:pt idx="432">
                  <c:v>2005.9999999999864</c:v>
                </c:pt>
                <c:pt idx="433">
                  <c:v>2006.0833333333196</c:v>
                </c:pt>
                <c:pt idx="434">
                  <c:v>2006.1666666666529</c:v>
                </c:pt>
                <c:pt idx="435">
                  <c:v>2006.2499999999861</c:v>
                </c:pt>
                <c:pt idx="436">
                  <c:v>2006.3333333333194</c:v>
                </c:pt>
                <c:pt idx="437">
                  <c:v>2006.4166666666526</c:v>
                </c:pt>
                <c:pt idx="438">
                  <c:v>2006.4999999999859</c:v>
                </c:pt>
                <c:pt idx="439">
                  <c:v>2006.5833333333192</c:v>
                </c:pt>
                <c:pt idx="440">
                  <c:v>2006.6666666666524</c:v>
                </c:pt>
                <c:pt idx="441">
                  <c:v>2006.7499999999857</c:v>
                </c:pt>
                <c:pt idx="442">
                  <c:v>2006.8333333333189</c:v>
                </c:pt>
                <c:pt idx="443">
                  <c:v>2006.9166666666522</c:v>
                </c:pt>
                <c:pt idx="444">
                  <c:v>2006.9999999999854</c:v>
                </c:pt>
                <c:pt idx="445">
                  <c:v>2007.0833333333187</c:v>
                </c:pt>
                <c:pt idx="446">
                  <c:v>2007.166666666652</c:v>
                </c:pt>
                <c:pt idx="447">
                  <c:v>2007.2499999999852</c:v>
                </c:pt>
                <c:pt idx="448">
                  <c:v>2007.3333333333185</c:v>
                </c:pt>
                <c:pt idx="449">
                  <c:v>2007.4166666666517</c:v>
                </c:pt>
                <c:pt idx="450">
                  <c:v>2007.499999999985</c:v>
                </c:pt>
                <c:pt idx="451">
                  <c:v>2007.5833333333183</c:v>
                </c:pt>
                <c:pt idx="452">
                  <c:v>2007.6666666666515</c:v>
                </c:pt>
                <c:pt idx="453">
                  <c:v>2007.7499999999848</c:v>
                </c:pt>
                <c:pt idx="454">
                  <c:v>2007.833333333318</c:v>
                </c:pt>
                <c:pt idx="455">
                  <c:v>2007.9166666666513</c:v>
                </c:pt>
                <c:pt idx="456">
                  <c:v>2007.9999999999845</c:v>
                </c:pt>
                <c:pt idx="457">
                  <c:v>2008.0833333333178</c:v>
                </c:pt>
                <c:pt idx="458">
                  <c:v>2008.1666666666511</c:v>
                </c:pt>
                <c:pt idx="459">
                  <c:v>2008.2499999999843</c:v>
                </c:pt>
                <c:pt idx="460">
                  <c:v>2008.3333333333176</c:v>
                </c:pt>
                <c:pt idx="461">
                  <c:v>2008.4166666666508</c:v>
                </c:pt>
                <c:pt idx="462">
                  <c:v>2008.4999999999841</c:v>
                </c:pt>
                <c:pt idx="463">
                  <c:v>2008.5833333333173</c:v>
                </c:pt>
                <c:pt idx="464">
                  <c:v>2008.6666666666506</c:v>
                </c:pt>
                <c:pt idx="465">
                  <c:v>2008.7499999999839</c:v>
                </c:pt>
                <c:pt idx="466">
                  <c:v>2008.8333333333171</c:v>
                </c:pt>
                <c:pt idx="467">
                  <c:v>2008.9166666666504</c:v>
                </c:pt>
                <c:pt idx="468">
                  <c:v>2008.9999999999836</c:v>
                </c:pt>
                <c:pt idx="469">
                  <c:v>2009.0833333333169</c:v>
                </c:pt>
                <c:pt idx="470">
                  <c:v>2009.1666666666501</c:v>
                </c:pt>
                <c:pt idx="471">
                  <c:v>2009.2499999999834</c:v>
                </c:pt>
                <c:pt idx="472">
                  <c:v>2009.3333333333167</c:v>
                </c:pt>
                <c:pt idx="473">
                  <c:v>2009.4166666666499</c:v>
                </c:pt>
                <c:pt idx="474">
                  <c:v>2009.4999999999832</c:v>
                </c:pt>
                <c:pt idx="475">
                  <c:v>2009.5833333333164</c:v>
                </c:pt>
                <c:pt idx="476">
                  <c:v>2009.6666666666497</c:v>
                </c:pt>
                <c:pt idx="477">
                  <c:v>2009.7499999999829</c:v>
                </c:pt>
                <c:pt idx="478">
                  <c:v>2009.8333333333162</c:v>
                </c:pt>
                <c:pt idx="479">
                  <c:v>2009.9166666666495</c:v>
                </c:pt>
                <c:pt idx="480">
                  <c:v>2009.9999999999827</c:v>
                </c:pt>
                <c:pt idx="481">
                  <c:v>2010.083333333316</c:v>
                </c:pt>
                <c:pt idx="482">
                  <c:v>2010.1666666666492</c:v>
                </c:pt>
                <c:pt idx="483">
                  <c:v>2010.2499999999825</c:v>
                </c:pt>
                <c:pt idx="484">
                  <c:v>2010.3333333333157</c:v>
                </c:pt>
                <c:pt idx="485">
                  <c:v>2010.416666666649</c:v>
                </c:pt>
                <c:pt idx="486">
                  <c:v>2010.4999999999823</c:v>
                </c:pt>
                <c:pt idx="487">
                  <c:v>2010.5833333333155</c:v>
                </c:pt>
                <c:pt idx="488">
                  <c:v>2010.6666666666488</c:v>
                </c:pt>
                <c:pt idx="489">
                  <c:v>2010.749999999982</c:v>
                </c:pt>
                <c:pt idx="490">
                  <c:v>2010.8333333333153</c:v>
                </c:pt>
                <c:pt idx="491">
                  <c:v>2010.9166666666486</c:v>
                </c:pt>
                <c:pt idx="492">
                  <c:v>2010.9999999999818</c:v>
                </c:pt>
                <c:pt idx="493">
                  <c:v>2011.0833333333151</c:v>
                </c:pt>
                <c:pt idx="494">
                  <c:v>2011.1666666666483</c:v>
                </c:pt>
                <c:pt idx="495">
                  <c:v>2011.2499999999816</c:v>
                </c:pt>
                <c:pt idx="496">
                  <c:v>2011.3333333333148</c:v>
                </c:pt>
                <c:pt idx="497">
                  <c:v>2011.4166666666481</c:v>
                </c:pt>
                <c:pt idx="498">
                  <c:v>2011.4999999999814</c:v>
                </c:pt>
                <c:pt idx="499">
                  <c:v>2011.5833333333146</c:v>
                </c:pt>
                <c:pt idx="500">
                  <c:v>2011.6666666666479</c:v>
                </c:pt>
                <c:pt idx="501">
                  <c:v>2011.7499999999811</c:v>
                </c:pt>
                <c:pt idx="502">
                  <c:v>2011.8333333333144</c:v>
                </c:pt>
                <c:pt idx="503">
                  <c:v>2011.9166666666476</c:v>
                </c:pt>
                <c:pt idx="504">
                  <c:v>2011.9999999999809</c:v>
                </c:pt>
                <c:pt idx="505">
                  <c:v>2012.0833333333142</c:v>
                </c:pt>
                <c:pt idx="506">
                  <c:v>2012.1666666666474</c:v>
                </c:pt>
                <c:pt idx="507">
                  <c:v>2012.2499999999807</c:v>
                </c:pt>
                <c:pt idx="508">
                  <c:v>2012.3333333333139</c:v>
                </c:pt>
                <c:pt idx="509">
                  <c:v>2012.4166666666472</c:v>
                </c:pt>
                <c:pt idx="510">
                  <c:v>2012.4999999999804</c:v>
                </c:pt>
                <c:pt idx="511">
                  <c:v>2012.5833333333137</c:v>
                </c:pt>
                <c:pt idx="512">
                  <c:v>2012.666666666647</c:v>
                </c:pt>
                <c:pt idx="513">
                  <c:v>2012.7499999999802</c:v>
                </c:pt>
                <c:pt idx="514">
                  <c:v>2012.8333333333135</c:v>
                </c:pt>
                <c:pt idx="515">
                  <c:v>2012.9166666666467</c:v>
                </c:pt>
                <c:pt idx="516">
                  <c:v>2012.99999999998</c:v>
                </c:pt>
                <c:pt idx="517">
                  <c:v>2013.0833333333132</c:v>
                </c:pt>
                <c:pt idx="518">
                  <c:v>2013.1666666666465</c:v>
                </c:pt>
                <c:pt idx="519">
                  <c:v>2013.2499999999798</c:v>
                </c:pt>
                <c:pt idx="520">
                  <c:v>2013.333333333313</c:v>
                </c:pt>
                <c:pt idx="521">
                  <c:v>2013.4166666666463</c:v>
                </c:pt>
                <c:pt idx="522">
                  <c:v>2013.4999999999795</c:v>
                </c:pt>
                <c:pt idx="523">
                  <c:v>2013.5833333333128</c:v>
                </c:pt>
                <c:pt idx="524">
                  <c:v>2013.6666666666461</c:v>
                </c:pt>
                <c:pt idx="525">
                  <c:v>2013.7499999999793</c:v>
                </c:pt>
                <c:pt idx="526">
                  <c:v>2013.8333333333126</c:v>
                </c:pt>
                <c:pt idx="527">
                  <c:v>2013.9166666666458</c:v>
                </c:pt>
                <c:pt idx="528">
                  <c:v>2013.9999999999791</c:v>
                </c:pt>
                <c:pt idx="529">
                  <c:v>2014.0833333333123</c:v>
                </c:pt>
                <c:pt idx="530">
                  <c:v>2014.1666666666456</c:v>
                </c:pt>
                <c:pt idx="531">
                  <c:v>2014.2499999999789</c:v>
                </c:pt>
                <c:pt idx="532">
                  <c:v>2014.3333333333121</c:v>
                </c:pt>
                <c:pt idx="533">
                  <c:v>2014.4166666666454</c:v>
                </c:pt>
                <c:pt idx="534">
                  <c:v>2014.4999999999786</c:v>
                </c:pt>
                <c:pt idx="535">
                  <c:v>2014.5833333333119</c:v>
                </c:pt>
              </c:numCache>
            </c:numRef>
          </c:xVal>
          <c:yVal>
            <c:numRef>
              <c:f>'Figure 10.15'!$D$2:$D$537</c:f>
              <c:numCache>
                <c:formatCode>General</c:formatCode>
                <c:ptCount val="536"/>
                <c:pt idx="0">
                  <c:v>-8.0000000000000071E-2</c:v>
                </c:pt>
                <c:pt idx="1">
                  <c:v>0.11000000000000032</c:v>
                </c:pt>
                <c:pt idx="2">
                  <c:v>0.44000000000000039</c:v>
                </c:pt>
                <c:pt idx="3">
                  <c:v>0.87999999999999989</c:v>
                </c:pt>
                <c:pt idx="4">
                  <c:v>1.0700000000000003</c:v>
                </c:pt>
                <c:pt idx="5">
                  <c:v>1.1600000000000001</c:v>
                </c:pt>
                <c:pt idx="6">
                  <c:v>1.0099999999999998</c:v>
                </c:pt>
                <c:pt idx="7">
                  <c:v>1.1200000000000001</c:v>
                </c:pt>
                <c:pt idx="8">
                  <c:v>1.2599999999999998</c:v>
                </c:pt>
                <c:pt idx="9">
                  <c:v>1.42</c:v>
                </c:pt>
                <c:pt idx="10">
                  <c:v>1.5599999999999996</c:v>
                </c:pt>
                <c:pt idx="11">
                  <c:v>1.5199999999999996</c:v>
                </c:pt>
                <c:pt idx="12">
                  <c:v>1.7999999999999998</c:v>
                </c:pt>
                <c:pt idx="13">
                  <c:v>2.41</c:v>
                </c:pt>
                <c:pt idx="14">
                  <c:v>2.3200000000000003</c:v>
                </c:pt>
                <c:pt idx="15">
                  <c:v>1.9700000000000002</c:v>
                </c:pt>
                <c:pt idx="16">
                  <c:v>2.25</c:v>
                </c:pt>
                <c:pt idx="17">
                  <c:v>1.7699999999999996</c:v>
                </c:pt>
                <c:pt idx="18">
                  <c:v>1.33</c:v>
                </c:pt>
                <c:pt idx="19">
                  <c:v>1.6399999999999997</c:v>
                </c:pt>
                <c:pt idx="20">
                  <c:v>1.4499999999999993</c:v>
                </c:pt>
                <c:pt idx="21">
                  <c:v>1.4699999999999998</c:v>
                </c:pt>
                <c:pt idx="22">
                  <c:v>1.5899999999999999</c:v>
                </c:pt>
                <c:pt idx="23">
                  <c:v>1.92</c:v>
                </c:pt>
                <c:pt idx="24">
                  <c:v>2.5700000000000003</c:v>
                </c:pt>
                <c:pt idx="25">
                  <c:v>2.88</c:v>
                </c:pt>
                <c:pt idx="26">
                  <c:v>2.3400000000000003</c:v>
                </c:pt>
                <c:pt idx="27">
                  <c:v>2.4800000000000004</c:v>
                </c:pt>
                <c:pt idx="28">
                  <c:v>2.44</c:v>
                </c:pt>
                <c:pt idx="29">
                  <c:v>2.2000000000000002</c:v>
                </c:pt>
                <c:pt idx="30">
                  <c:v>2.1300000000000003</c:v>
                </c:pt>
                <c:pt idx="31">
                  <c:v>2.1900000000000004</c:v>
                </c:pt>
                <c:pt idx="32">
                  <c:v>1.8899999999999997</c:v>
                </c:pt>
                <c:pt idx="33">
                  <c:v>1.7400000000000002</c:v>
                </c:pt>
                <c:pt idx="34">
                  <c:v>1.5</c:v>
                </c:pt>
                <c:pt idx="35">
                  <c:v>1.29</c:v>
                </c:pt>
                <c:pt idx="36">
                  <c:v>1.0499999999999998</c:v>
                </c:pt>
                <c:pt idx="37">
                  <c:v>1.04</c:v>
                </c:pt>
                <c:pt idx="38">
                  <c:v>0.62000000000000011</c:v>
                </c:pt>
                <c:pt idx="39">
                  <c:v>0.41000000000000014</c:v>
                </c:pt>
                <c:pt idx="40">
                  <c:v>0.48999999999999932</c:v>
                </c:pt>
                <c:pt idx="41">
                  <c:v>-0.29000000000000004</c:v>
                </c:pt>
                <c:pt idx="42">
                  <c:v>-0.87999999999999989</c:v>
                </c:pt>
                <c:pt idx="43">
                  <c:v>-1.2699999999999996</c:v>
                </c:pt>
                <c:pt idx="44">
                  <c:v>-1.1999999999999993</c:v>
                </c:pt>
                <c:pt idx="45">
                  <c:v>-0.42999999999999972</c:v>
                </c:pt>
                <c:pt idx="46">
                  <c:v>-1.0999999999999996</c:v>
                </c:pt>
                <c:pt idx="47">
                  <c:v>-0.71</c:v>
                </c:pt>
                <c:pt idx="48">
                  <c:v>-0.77999999999999936</c:v>
                </c:pt>
                <c:pt idx="49">
                  <c:v>-0.16000000000000014</c:v>
                </c:pt>
                <c:pt idx="50">
                  <c:v>-0.75</c:v>
                </c:pt>
                <c:pt idx="51">
                  <c:v>-0.82000000000000028</c:v>
                </c:pt>
                <c:pt idx="52">
                  <c:v>-0.65000000000000036</c:v>
                </c:pt>
                <c:pt idx="53">
                  <c:v>-0.36000000000000032</c:v>
                </c:pt>
                <c:pt idx="54">
                  <c:v>0.25999999999999979</c:v>
                </c:pt>
                <c:pt idx="55">
                  <c:v>-0.92000000000000171</c:v>
                </c:pt>
                <c:pt idx="56">
                  <c:v>-2.000000000000135E-2</c:v>
                </c:pt>
                <c:pt idx="57">
                  <c:v>0.44000000000000039</c:v>
                </c:pt>
                <c:pt idx="58">
                  <c:v>0.20999999999999996</c:v>
                </c:pt>
                <c:pt idx="59">
                  <c:v>0.27999999999999936</c:v>
                </c:pt>
                <c:pt idx="60">
                  <c:v>1.2400000000000002</c:v>
                </c:pt>
                <c:pt idx="61">
                  <c:v>1.8899999999999997</c:v>
                </c:pt>
                <c:pt idx="62">
                  <c:v>2.2400000000000002</c:v>
                </c:pt>
                <c:pt idx="63">
                  <c:v>2.62</c:v>
                </c:pt>
                <c:pt idx="64">
                  <c:v>2.83</c:v>
                </c:pt>
                <c:pt idx="65">
                  <c:v>2.5200000000000005</c:v>
                </c:pt>
                <c:pt idx="66">
                  <c:v>1.9300000000000006</c:v>
                </c:pt>
                <c:pt idx="67">
                  <c:v>1.96</c:v>
                </c:pt>
                <c:pt idx="68">
                  <c:v>2.0099999999999998</c:v>
                </c:pt>
                <c:pt idx="69">
                  <c:v>2.1800000000000006</c:v>
                </c:pt>
                <c:pt idx="70">
                  <c:v>2.5700000000000003</c:v>
                </c:pt>
                <c:pt idx="71">
                  <c:v>2.5599999999999996</c:v>
                </c:pt>
                <c:pt idx="72">
                  <c:v>2.87</c:v>
                </c:pt>
                <c:pt idx="73">
                  <c:v>2.91</c:v>
                </c:pt>
                <c:pt idx="74">
                  <c:v>2.7300000000000004</c:v>
                </c:pt>
                <c:pt idx="75">
                  <c:v>2.6999999999999993</c:v>
                </c:pt>
                <c:pt idx="76">
                  <c:v>2.7</c:v>
                </c:pt>
                <c:pt idx="77">
                  <c:v>2.4500000000000002</c:v>
                </c:pt>
                <c:pt idx="78">
                  <c:v>2.5999999999999996</c:v>
                </c:pt>
                <c:pt idx="79">
                  <c:v>2.63</c:v>
                </c:pt>
                <c:pt idx="80">
                  <c:v>2.5099999999999998</c:v>
                </c:pt>
                <c:pt idx="81">
                  <c:v>2.4900000000000002</c:v>
                </c:pt>
                <c:pt idx="82">
                  <c:v>2.54</c:v>
                </c:pt>
                <c:pt idx="83">
                  <c:v>2.5200000000000005</c:v>
                </c:pt>
                <c:pt idx="84">
                  <c:v>2.59</c:v>
                </c:pt>
                <c:pt idx="85">
                  <c:v>2.7199999999999998</c:v>
                </c:pt>
                <c:pt idx="86">
                  <c:v>2.8600000000000003</c:v>
                </c:pt>
                <c:pt idx="87">
                  <c:v>2.83</c:v>
                </c:pt>
                <c:pt idx="88">
                  <c:v>2.5</c:v>
                </c:pt>
                <c:pt idx="89">
                  <c:v>2.2600000000000007</c:v>
                </c:pt>
                <c:pt idx="90">
                  <c:v>2.1399999999999997</c:v>
                </c:pt>
                <c:pt idx="91">
                  <c:v>1.9100000000000001</c:v>
                </c:pt>
                <c:pt idx="92">
                  <c:v>1.5300000000000002</c:v>
                </c:pt>
                <c:pt idx="93">
                  <c:v>1.3599999999999994</c:v>
                </c:pt>
                <c:pt idx="94">
                  <c:v>1.4800000000000004</c:v>
                </c:pt>
                <c:pt idx="95">
                  <c:v>1.62</c:v>
                </c:pt>
                <c:pt idx="96">
                  <c:v>1.5199999999999996</c:v>
                </c:pt>
                <c:pt idx="97">
                  <c:v>1.5799999999999992</c:v>
                </c:pt>
                <c:pt idx="98">
                  <c:v>1.7499999999999991</c:v>
                </c:pt>
                <c:pt idx="99">
                  <c:v>1.8600000000000003</c:v>
                </c:pt>
                <c:pt idx="100">
                  <c:v>1.9399999999999995</c:v>
                </c:pt>
                <c:pt idx="101">
                  <c:v>1.7300000000000004</c:v>
                </c:pt>
                <c:pt idx="102">
                  <c:v>1.6300000000000008</c:v>
                </c:pt>
                <c:pt idx="103">
                  <c:v>1.33</c:v>
                </c:pt>
                <c:pt idx="104">
                  <c:v>0.57000000000000028</c:v>
                </c:pt>
                <c:pt idx="105">
                  <c:v>0.65000000000000036</c:v>
                </c:pt>
                <c:pt idx="106">
                  <c:v>0.16999999999999993</c:v>
                </c:pt>
                <c:pt idx="107">
                  <c:v>-7.0000000000000284E-2</c:v>
                </c:pt>
                <c:pt idx="108">
                  <c:v>-0.25</c:v>
                </c:pt>
                <c:pt idx="109">
                  <c:v>-0.22000000000000064</c:v>
                </c:pt>
                <c:pt idx="110">
                  <c:v>-0.36000000000000121</c:v>
                </c:pt>
                <c:pt idx="111">
                  <c:v>-0.28000000000000114</c:v>
                </c:pt>
                <c:pt idx="112">
                  <c:v>-0.35999999999999943</c:v>
                </c:pt>
                <c:pt idx="113">
                  <c:v>-0.15000000000000036</c:v>
                </c:pt>
                <c:pt idx="114">
                  <c:v>-0.29000000000000092</c:v>
                </c:pt>
                <c:pt idx="115">
                  <c:v>-0.49000000000000021</c:v>
                </c:pt>
                <c:pt idx="116">
                  <c:v>-0.92999999999999972</c:v>
                </c:pt>
                <c:pt idx="117">
                  <c:v>-1.3999999999999986</c:v>
                </c:pt>
                <c:pt idx="118">
                  <c:v>-1.1399999999999988</c:v>
                </c:pt>
                <c:pt idx="119">
                  <c:v>-1.6499999999999986</c:v>
                </c:pt>
                <c:pt idx="120">
                  <c:v>-1.1999999999999993</c:v>
                </c:pt>
                <c:pt idx="121">
                  <c:v>-0.44999999999999929</c:v>
                </c:pt>
                <c:pt idx="122">
                  <c:v>-2.4499999999999993</c:v>
                </c:pt>
                <c:pt idx="123">
                  <c:v>-1.7299999999999986</c:v>
                </c:pt>
                <c:pt idx="124">
                  <c:v>1.5999999999999996</c:v>
                </c:pt>
                <c:pt idx="125">
                  <c:v>2.7099999999999991</c:v>
                </c:pt>
                <c:pt idx="126">
                  <c:v>2.1899999999999995</c:v>
                </c:pt>
                <c:pt idx="127">
                  <c:v>1.9699999999999989</c:v>
                </c:pt>
                <c:pt idx="128">
                  <c:v>1.2400000000000002</c:v>
                </c:pt>
                <c:pt idx="129">
                  <c:v>0.13000000000000078</c:v>
                </c:pt>
                <c:pt idx="130">
                  <c:v>-1.0500000000000007</c:v>
                </c:pt>
                <c:pt idx="131">
                  <c:v>-2.6500000000000004</c:v>
                </c:pt>
                <c:pt idx="132">
                  <c:v>-2.4499999999999993</c:v>
                </c:pt>
                <c:pt idx="133">
                  <c:v>-1.5999999999999996</c:v>
                </c:pt>
                <c:pt idx="134">
                  <c:v>-0.24000000000000021</c:v>
                </c:pt>
                <c:pt idx="135">
                  <c:v>-9.9999999999997868E-3</c:v>
                </c:pt>
                <c:pt idx="136">
                  <c:v>-2.2000000000000011</c:v>
                </c:pt>
                <c:pt idx="137">
                  <c:v>-1.2599999999999998</c:v>
                </c:pt>
                <c:pt idx="138">
                  <c:v>-0.66999999999999993</c:v>
                </c:pt>
                <c:pt idx="139">
                  <c:v>-0.57000000000000028</c:v>
                </c:pt>
                <c:pt idx="140">
                  <c:v>0.62000000000000099</c:v>
                </c:pt>
                <c:pt idx="141">
                  <c:v>1.6100000000000012</c:v>
                </c:pt>
                <c:pt idx="142">
                  <c:v>2.5300000000000011</c:v>
                </c:pt>
                <c:pt idx="143">
                  <c:v>2.870000000000001</c:v>
                </c:pt>
                <c:pt idx="144">
                  <c:v>2.3100000000000005</c:v>
                </c:pt>
                <c:pt idx="145">
                  <c:v>0.94999999999999929</c:v>
                </c:pt>
                <c:pt idx="146">
                  <c:v>1.1799999999999997</c:v>
                </c:pt>
                <c:pt idx="147">
                  <c:v>1.17</c:v>
                </c:pt>
                <c:pt idx="148">
                  <c:v>1.5299999999999994</c:v>
                </c:pt>
                <c:pt idx="149">
                  <c:v>1.83</c:v>
                </c:pt>
                <c:pt idx="150">
                  <c:v>2.5999999999999996</c:v>
                </c:pt>
                <c:pt idx="151">
                  <c:v>4.3800000000000008</c:v>
                </c:pt>
                <c:pt idx="152">
                  <c:v>4.42</c:v>
                </c:pt>
                <c:pt idx="153">
                  <c:v>3.2</c:v>
                </c:pt>
                <c:pt idx="154">
                  <c:v>2.4800000000000004</c:v>
                </c:pt>
                <c:pt idx="155">
                  <c:v>2.5999999999999988</c:v>
                </c:pt>
                <c:pt idx="156">
                  <c:v>2.6000000000000005</c:v>
                </c:pt>
                <c:pt idx="157">
                  <c:v>2.6100000000000012</c:v>
                </c:pt>
                <c:pt idx="158">
                  <c:v>2.16</c:v>
                </c:pt>
                <c:pt idx="159">
                  <c:v>2.1899999999999995</c:v>
                </c:pt>
                <c:pt idx="160">
                  <c:v>2.1900000000000013</c:v>
                </c:pt>
                <c:pt idx="161">
                  <c:v>2.0600000000000005</c:v>
                </c:pt>
                <c:pt idx="162">
                  <c:v>2.3000000000000007</c:v>
                </c:pt>
                <c:pt idx="163">
                  <c:v>2.5099999999999998</c:v>
                </c:pt>
                <c:pt idx="164">
                  <c:v>2.6500000000000004</c:v>
                </c:pt>
                <c:pt idx="165">
                  <c:v>2.8999999999999986</c:v>
                </c:pt>
                <c:pt idx="166">
                  <c:v>2.9299999999999997</c:v>
                </c:pt>
                <c:pt idx="167">
                  <c:v>2.83</c:v>
                </c:pt>
                <c:pt idx="168">
                  <c:v>2.7699999999999996</c:v>
                </c:pt>
                <c:pt idx="169">
                  <c:v>2.75</c:v>
                </c:pt>
                <c:pt idx="170">
                  <c:v>2.8000000000000007</c:v>
                </c:pt>
                <c:pt idx="171">
                  <c:v>2.9400000000000013</c:v>
                </c:pt>
                <c:pt idx="172">
                  <c:v>3.58</c:v>
                </c:pt>
                <c:pt idx="173">
                  <c:v>3.6900000000000013</c:v>
                </c:pt>
                <c:pt idx="174">
                  <c:v>3.24</c:v>
                </c:pt>
                <c:pt idx="175">
                  <c:v>2.25</c:v>
                </c:pt>
                <c:pt idx="176">
                  <c:v>2.1500000000000004</c:v>
                </c:pt>
                <c:pt idx="177">
                  <c:v>2.42</c:v>
                </c:pt>
                <c:pt idx="178">
                  <c:v>2.9600000000000009</c:v>
                </c:pt>
                <c:pt idx="179">
                  <c:v>3.4399999999999995</c:v>
                </c:pt>
                <c:pt idx="180">
                  <c:v>3.620000000000001</c:v>
                </c:pt>
                <c:pt idx="181">
                  <c:v>3.24</c:v>
                </c:pt>
                <c:pt idx="182">
                  <c:v>3.34</c:v>
                </c:pt>
                <c:pt idx="183">
                  <c:v>3.4799999999999995</c:v>
                </c:pt>
                <c:pt idx="184">
                  <c:v>3.3699999999999992</c:v>
                </c:pt>
                <c:pt idx="185">
                  <c:v>3.21</c:v>
                </c:pt>
                <c:pt idx="186">
                  <c:v>3.2300000000000004</c:v>
                </c:pt>
                <c:pt idx="187">
                  <c:v>3.1900000000000004</c:v>
                </c:pt>
                <c:pt idx="188">
                  <c:v>3.2699999999999996</c:v>
                </c:pt>
                <c:pt idx="189">
                  <c:v>3.08</c:v>
                </c:pt>
                <c:pt idx="190">
                  <c:v>2.5399999999999991</c:v>
                </c:pt>
                <c:pt idx="191">
                  <c:v>2.16</c:v>
                </c:pt>
                <c:pt idx="192">
                  <c:v>2.1199999999999992</c:v>
                </c:pt>
                <c:pt idx="193">
                  <c:v>1.6399999999999997</c:v>
                </c:pt>
                <c:pt idx="194">
                  <c:v>1.2200000000000006</c:v>
                </c:pt>
                <c:pt idx="195">
                  <c:v>1.2400000000000002</c:v>
                </c:pt>
                <c:pt idx="196">
                  <c:v>1.5599999999999996</c:v>
                </c:pt>
                <c:pt idx="197">
                  <c:v>1.5899999999999999</c:v>
                </c:pt>
                <c:pt idx="198">
                  <c:v>1.4699999999999998</c:v>
                </c:pt>
                <c:pt idx="199">
                  <c:v>1.6399999999999997</c:v>
                </c:pt>
                <c:pt idx="200">
                  <c:v>2.2400000000000002</c:v>
                </c:pt>
                <c:pt idx="201">
                  <c:v>2.25</c:v>
                </c:pt>
                <c:pt idx="202">
                  <c:v>1.9000000000000004</c:v>
                </c:pt>
                <c:pt idx="203">
                  <c:v>1.58</c:v>
                </c:pt>
                <c:pt idx="204">
                  <c:v>1.6500000000000004</c:v>
                </c:pt>
                <c:pt idx="205">
                  <c:v>1.6600000000000001</c:v>
                </c:pt>
                <c:pt idx="206">
                  <c:v>1.6600000000000001</c:v>
                </c:pt>
                <c:pt idx="207">
                  <c:v>2.38</c:v>
                </c:pt>
                <c:pt idx="208">
                  <c:v>2.9499999999999993</c:v>
                </c:pt>
                <c:pt idx="209">
                  <c:v>2.7300000000000004</c:v>
                </c:pt>
                <c:pt idx="210">
                  <c:v>2.7599999999999989</c:v>
                </c:pt>
                <c:pt idx="211">
                  <c:v>2.7199999999999998</c:v>
                </c:pt>
                <c:pt idx="212">
                  <c:v>3.0199999999999996</c:v>
                </c:pt>
                <c:pt idx="213">
                  <c:v>3.3899999999999997</c:v>
                </c:pt>
                <c:pt idx="214">
                  <c:v>3.169999999999999</c:v>
                </c:pt>
                <c:pt idx="215">
                  <c:v>3.2200000000000006</c:v>
                </c:pt>
                <c:pt idx="216">
                  <c:v>2.8600000000000003</c:v>
                </c:pt>
                <c:pt idx="217">
                  <c:v>2.5500000000000007</c:v>
                </c:pt>
                <c:pt idx="218">
                  <c:v>2.669999999999999</c:v>
                </c:pt>
                <c:pt idx="219">
                  <c:v>2.8100000000000005</c:v>
                </c:pt>
                <c:pt idx="220">
                  <c:v>2.83</c:v>
                </c:pt>
                <c:pt idx="221">
                  <c:v>2.46</c:v>
                </c:pt>
                <c:pt idx="222">
                  <c:v>2.33</c:v>
                </c:pt>
                <c:pt idx="223">
                  <c:v>2.2000000000000002</c:v>
                </c:pt>
                <c:pt idx="224">
                  <c:v>1.7400000000000002</c:v>
                </c:pt>
                <c:pt idx="225">
                  <c:v>1.4500000000000011</c:v>
                </c:pt>
                <c:pt idx="226">
                  <c:v>1.2000000000000011</c:v>
                </c:pt>
                <c:pt idx="227">
                  <c:v>1.0399999999999991</c:v>
                </c:pt>
                <c:pt idx="228">
                  <c:v>0.82000000000000028</c:v>
                </c:pt>
                <c:pt idx="229">
                  <c:v>0.64000000000000057</c:v>
                </c:pt>
                <c:pt idx="230">
                  <c:v>0.53999999999999915</c:v>
                </c:pt>
                <c:pt idx="231">
                  <c:v>0.52999999999999936</c:v>
                </c:pt>
                <c:pt idx="232">
                  <c:v>0.42999999999999972</c:v>
                </c:pt>
                <c:pt idx="233">
                  <c:v>0.12999999999999901</c:v>
                </c:pt>
                <c:pt idx="234">
                  <c:v>0.13999999999999968</c:v>
                </c:pt>
                <c:pt idx="235">
                  <c:v>0.20999999999999908</c:v>
                </c:pt>
                <c:pt idx="236">
                  <c:v>0.4399999999999995</c:v>
                </c:pt>
                <c:pt idx="237">
                  <c:v>0.37000000000000011</c:v>
                </c:pt>
                <c:pt idx="238">
                  <c:v>0.17999999999999972</c:v>
                </c:pt>
                <c:pt idx="239">
                  <c:v>0.20999999999999996</c:v>
                </c:pt>
                <c:pt idx="240">
                  <c:v>0.57000000000000117</c:v>
                </c:pt>
                <c:pt idx="241">
                  <c:v>0.73000000000000043</c:v>
                </c:pt>
                <c:pt idx="242">
                  <c:v>0.6899999999999995</c:v>
                </c:pt>
                <c:pt idx="243">
                  <c:v>1.0199999999999996</c:v>
                </c:pt>
                <c:pt idx="244">
                  <c:v>1.0199999999999996</c:v>
                </c:pt>
                <c:pt idx="245">
                  <c:v>0.75</c:v>
                </c:pt>
                <c:pt idx="246">
                  <c:v>0.85000000000000053</c:v>
                </c:pt>
                <c:pt idx="247">
                  <c:v>1.2999999999999998</c:v>
                </c:pt>
                <c:pt idx="248">
                  <c:v>1.5300000000000002</c:v>
                </c:pt>
                <c:pt idx="249">
                  <c:v>1.5500000000000007</c:v>
                </c:pt>
                <c:pt idx="250">
                  <c:v>1.330000000000001</c:v>
                </c:pt>
                <c:pt idx="251">
                  <c:v>1.3399999999999999</c:v>
                </c:pt>
                <c:pt idx="252">
                  <c:v>1.87</c:v>
                </c:pt>
                <c:pt idx="253">
                  <c:v>1.9099999999999993</c:v>
                </c:pt>
                <c:pt idx="254">
                  <c:v>2.1999999999999993</c:v>
                </c:pt>
                <c:pt idx="255">
                  <c:v>2.3899999999999988</c:v>
                </c:pt>
                <c:pt idx="256">
                  <c:v>2.6100000000000003</c:v>
                </c:pt>
                <c:pt idx="257">
                  <c:v>2.7099999999999991</c:v>
                </c:pt>
                <c:pt idx="258">
                  <c:v>2.6899999999999995</c:v>
                </c:pt>
                <c:pt idx="259">
                  <c:v>2.5700000000000003</c:v>
                </c:pt>
                <c:pt idx="260">
                  <c:v>2.4300000000000006</c:v>
                </c:pt>
                <c:pt idx="261">
                  <c:v>2.54</c:v>
                </c:pt>
                <c:pt idx="262">
                  <c:v>2.8600000000000003</c:v>
                </c:pt>
                <c:pt idx="263">
                  <c:v>3.0199999999999996</c:v>
                </c:pt>
                <c:pt idx="264">
                  <c:v>3.2300000000000004</c:v>
                </c:pt>
                <c:pt idx="265">
                  <c:v>3.5</c:v>
                </c:pt>
                <c:pt idx="266">
                  <c:v>3.5</c:v>
                </c:pt>
                <c:pt idx="267">
                  <c:v>3.7300000000000004</c:v>
                </c:pt>
                <c:pt idx="268">
                  <c:v>3.76</c:v>
                </c:pt>
                <c:pt idx="269">
                  <c:v>3.5999999999999996</c:v>
                </c:pt>
                <c:pt idx="270">
                  <c:v>3.63</c:v>
                </c:pt>
                <c:pt idx="271">
                  <c:v>3.46</c:v>
                </c:pt>
                <c:pt idx="272">
                  <c:v>3.51</c:v>
                </c:pt>
                <c:pt idx="273">
                  <c:v>3.73</c:v>
                </c:pt>
                <c:pt idx="274">
                  <c:v>3.74</c:v>
                </c:pt>
                <c:pt idx="275">
                  <c:v>3.5499999999999994</c:v>
                </c:pt>
                <c:pt idx="276">
                  <c:v>3.5999999999999996</c:v>
                </c:pt>
                <c:pt idx="277">
                  <c:v>3.3299999999999996</c:v>
                </c:pt>
                <c:pt idx="278">
                  <c:v>3.0300000000000002</c:v>
                </c:pt>
                <c:pt idx="279">
                  <c:v>3.0999999999999996</c:v>
                </c:pt>
                <c:pt idx="280">
                  <c:v>3.08</c:v>
                </c:pt>
                <c:pt idx="281">
                  <c:v>2.89</c:v>
                </c:pt>
                <c:pt idx="282">
                  <c:v>2.7699999999999996</c:v>
                </c:pt>
                <c:pt idx="283">
                  <c:v>2.6599999999999997</c:v>
                </c:pt>
                <c:pt idx="284">
                  <c:v>2.41</c:v>
                </c:pt>
                <c:pt idx="285">
                  <c:v>2.31</c:v>
                </c:pt>
                <c:pt idx="286">
                  <c:v>2.6199999999999997</c:v>
                </c:pt>
                <c:pt idx="287">
                  <c:v>2.7099999999999995</c:v>
                </c:pt>
                <c:pt idx="288">
                  <c:v>2.77</c:v>
                </c:pt>
                <c:pt idx="289">
                  <c:v>2.7199999999999998</c:v>
                </c:pt>
                <c:pt idx="290">
                  <c:v>2.9800000000000004</c:v>
                </c:pt>
                <c:pt idx="291">
                  <c:v>3.2899999999999996</c:v>
                </c:pt>
                <c:pt idx="292">
                  <c:v>3.04</c:v>
                </c:pt>
                <c:pt idx="293">
                  <c:v>2.96</c:v>
                </c:pt>
                <c:pt idx="294">
                  <c:v>2.9699999999999998</c:v>
                </c:pt>
                <c:pt idx="295">
                  <c:v>2.76</c:v>
                </c:pt>
                <c:pt idx="296">
                  <c:v>2.84</c:v>
                </c:pt>
                <c:pt idx="297">
                  <c:v>2.79</c:v>
                </c:pt>
                <c:pt idx="298">
                  <c:v>2.67</c:v>
                </c:pt>
                <c:pt idx="299">
                  <c:v>2.21</c:v>
                </c:pt>
                <c:pt idx="300">
                  <c:v>2.0700000000000003</c:v>
                </c:pt>
                <c:pt idx="301">
                  <c:v>1.7000000000000002</c:v>
                </c:pt>
                <c:pt idx="302">
                  <c:v>1.4699999999999998</c:v>
                </c:pt>
                <c:pt idx="303">
                  <c:v>1.4099999999999993</c:v>
                </c:pt>
                <c:pt idx="304">
                  <c:v>0.96</c:v>
                </c:pt>
                <c:pt idx="305">
                  <c:v>0.70000000000000018</c:v>
                </c:pt>
                <c:pt idx="306">
                  <c:v>0.86000000000000032</c:v>
                </c:pt>
                <c:pt idx="307">
                  <c:v>1.0899999999999999</c:v>
                </c:pt>
                <c:pt idx="308">
                  <c:v>0.91999999999999993</c:v>
                </c:pt>
                <c:pt idx="309">
                  <c:v>0.75999999999999979</c:v>
                </c:pt>
                <c:pt idx="310">
                  <c:v>0.5699999999999994</c:v>
                </c:pt>
                <c:pt idx="311">
                  <c:v>0.53000000000000025</c:v>
                </c:pt>
                <c:pt idx="312">
                  <c:v>0.65000000000000036</c:v>
                </c:pt>
                <c:pt idx="313">
                  <c:v>0.97999999999999954</c:v>
                </c:pt>
                <c:pt idx="314">
                  <c:v>1.3099999999999996</c:v>
                </c:pt>
                <c:pt idx="315">
                  <c:v>1.5599999999999996</c:v>
                </c:pt>
                <c:pt idx="316">
                  <c:v>1.7200000000000006</c:v>
                </c:pt>
                <c:pt idx="317">
                  <c:v>1.8200000000000003</c:v>
                </c:pt>
                <c:pt idx="318">
                  <c:v>1.7199999999999998</c:v>
                </c:pt>
                <c:pt idx="319">
                  <c:v>1.5899999999999999</c:v>
                </c:pt>
                <c:pt idx="320">
                  <c:v>1.7400000000000002</c:v>
                </c:pt>
                <c:pt idx="321">
                  <c:v>1.54</c:v>
                </c:pt>
                <c:pt idx="322">
                  <c:v>1.17</c:v>
                </c:pt>
                <c:pt idx="323">
                  <c:v>1.3899999999999997</c:v>
                </c:pt>
                <c:pt idx="324">
                  <c:v>1.5499999999999998</c:v>
                </c:pt>
                <c:pt idx="325">
                  <c:v>1.4100000000000001</c:v>
                </c:pt>
                <c:pt idx="326">
                  <c:v>1.5500000000000007</c:v>
                </c:pt>
                <c:pt idx="327">
                  <c:v>1.7299999999999995</c:v>
                </c:pt>
                <c:pt idx="328">
                  <c:v>1.6600000000000001</c:v>
                </c:pt>
                <c:pt idx="329">
                  <c:v>1.5600000000000005</c:v>
                </c:pt>
                <c:pt idx="330">
                  <c:v>1.17</c:v>
                </c:pt>
                <c:pt idx="331">
                  <c:v>1.1600000000000001</c:v>
                </c:pt>
                <c:pt idx="332">
                  <c:v>1.2599999999999998</c:v>
                </c:pt>
                <c:pt idx="333">
                  <c:v>1.0600000000000005</c:v>
                </c:pt>
                <c:pt idx="334">
                  <c:v>0.74000000000000021</c:v>
                </c:pt>
                <c:pt idx="335">
                  <c:v>0.64999999999999947</c:v>
                </c:pt>
                <c:pt idx="336">
                  <c:v>0.5</c:v>
                </c:pt>
                <c:pt idx="337">
                  <c:v>0.48000000000000043</c:v>
                </c:pt>
                <c:pt idx="338">
                  <c:v>0.62000000000000011</c:v>
                </c:pt>
                <c:pt idx="339">
                  <c:v>0.6899999999999995</c:v>
                </c:pt>
                <c:pt idx="340">
                  <c:v>0.65000000000000036</c:v>
                </c:pt>
                <c:pt idx="341">
                  <c:v>0.51999999999999957</c:v>
                </c:pt>
                <c:pt idx="342">
                  <c:v>0.5</c:v>
                </c:pt>
                <c:pt idx="343">
                  <c:v>0.4399999999999995</c:v>
                </c:pt>
                <c:pt idx="344">
                  <c:v>0.19999999999999929</c:v>
                </c:pt>
                <c:pt idx="345">
                  <c:v>0.57000000000000028</c:v>
                </c:pt>
                <c:pt idx="346">
                  <c:v>0.41999999999999993</c:v>
                </c:pt>
                <c:pt idx="347">
                  <c:v>0.26000000000000068</c:v>
                </c:pt>
                <c:pt idx="348">
                  <c:v>0.37999999999999989</c:v>
                </c:pt>
                <c:pt idx="349">
                  <c:v>0.55999999999999961</c:v>
                </c:pt>
                <c:pt idx="350">
                  <c:v>0.79</c:v>
                </c:pt>
                <c:pt idx="351">
                  <c:v>0.88999999999999968</c:v>
                </c:pt>
                <c:pt idx="352">
                  <c:v>1.04</c:v>
                </c:pt>
                <c:pt idx="353">
                  <c:v>1.33</c:v>
                </c:pt>
                <c:pt idx="354">
                  <c:v>1.2400000000000002</c:v>
                </c:pt>
                <c:pt idx="355">
                  <c:v>1.2200000000000006</c:v>
                </c:pt>
                <c:pt idx="356">
                  <c:v>1.2400000000000002</c:v>
                </c:pt>
                <c:pt idx="357">
                  <c:v>1.25</c:v>
                </c:pt>
                <c:pt idx="358">
                  <c:v>0.96</c:v>
                </c:pt>
                <c:pt idx="359">
                  <c:v>1.08</c:v>
                </c:pt>
                <c:pt idx="360">
                  <c:v>1.3399999999999999</c:v>
                </c:pt>
                <c:pt idx="361">
                  <c:v>0.96999999999999975</c:v>
                </c:pt>
                <c:pt idx="362">
                  <c:v>0.5699999999999994</c:v>
                </c:pt>
                <c:pt idx="363">
                  <c:v>0.33000000000000007</c:v>
                </c:pt>
                <c:pt idx="364">
                  <c:v>0.65000000000000036</c:v>
                </c:pt>
                <c:pt idx="365">
                  <c:v>0.40999999999999925</c:v>
                </c:pt>
                <c:pt idx="366">
                  <c:v>8.9999999999999858E-2</c:v>
                </c:pt>
                <c:pt idx="367">
                  <c:v>-0.25999999999999979</c:v>
                </c:pt>
                <c:pt idx="368">
                  <c:v>-0.20000000000000018</c:v>
                </c:pt>
                <c:pt idx="369">
                  <c:v>-0.37000000000000011</c:v>
                </c:pt>
                <c:pt idx="370">
                  <c:v>-0.45000000000000018</c:v>
                </c:pt>
                <c:pt idx="371">
                  <c:v>-0.52999999999999936</c:v>
                </c:pt>
                <c:pt idx="372">
                  <c:v>9.9999999999997868E-3</c:v>
                </c:pt>
                <c:pt idx="373">
                  <c:v>0.21999999999999975</c:v>
                </c:pt>
                <c:pt idx="374">
                  <c:v>0.46999999999999975</c:v>
                </c:pt>
                <c:pt idx="375">
                  <c:v>1.2699999999999996</c:v>
                </c:pt>
                <c:pt idx="376">
                  <c:v>1.7699999999999996</c:v>
                </c:pt>
                <c:pt idx="377">
                  <c:v>1.79</c:v>
                </c:pt>
                <c:pt idx="378">
                  <c:v>1.7300000000000004</c:v>
                </c:pt>
                <c:pt idx="379">
                  <c:v>1.6099999999999999</c:v>
                </c:pt>
                <c:pt idx="380">
                  <c:v>2.0900000000000003</c:v>
                </c:pt>
                <c:pt idx="381">
                  <c:v>2.41</c:v>
                </c:pt>
                <c:pt idx="382">
                  <c:v>2.7800000000000002</c:v>
                </c:pt>
                <c:pt idx="383">
                  <c:v>3.4</c:v>
                </c:pt>
                <c:pt idx="384">
                  <c:v>3.39</c:v>
                </c:pt>
                <c:pt idx="385">
                  <c:v>3.18</c:v>
                </c:pt>
                <c:pt idx="386">
                  <c:v>3.49</c:v>
                </c:pt>
                <c:pt idx="387">
                  <c:v>3.49</c:v>
                </c:pt>
                <c:pt idx="388">
                  <c:v>3.43</c:v>
                </c:pt>
                <c:pt idx="389">
                  <c:v>3.2299999999999995</c:v>
                </c:pt>
                <c:pt idx="390">
                  <c:v>2.9700000000000006</c:v>
                </c:pt>
                <c:pt idx="391">
                  <c:v>2.6399999999999997</c:v>
                </c:pt>
                <c:pt idx="392">
                  <c:v>2.2400000000000002</c:v>
                </c:pt>
                <c:pt idx="393">
                  <c:v>2.36</c:v>
                </c:pt>
                <c:pt idx="394">
                  <c:v>2.82</c:v>
                </c:pt>
                <c:pt idx="395">
                  <c:v>2.8400000000000003</c:v>
                </c:pt>
                <c:pt idx="396">
                  <c:v>2.88</c:v>
                </c:pt>
                <c:pt idx="397">
                  <c:v>2.73</c:v>
                </c:pt>
                <c:pt idx="398">
                  <c:v>2.68</c:v>
                </c:pt>
                <c:pt idx="399">
                  <c:v>2.83</c:v>
                </c:pt>
                <c:pt idx="400">
                  <c:v>2.5</c:v>
                </c:pt>
                <c:pt idx="401">
                  <c:v>2.41</c:v>
                </c:pt>
                <c:pt idx="402">
                  <c:v>3.08</c:v>
                </c:pt>
                <c:pt idx="403">
                  <c:v>3.5</c:v>
                </c:pt>
                <c:pt idx="404">
                  <c:v>3.3299999999999996</c:v>
                </c:pt>
                <c:pt idx="405">
                  <c:v>3.37</c:v>
                </c:pt>
                <c:pt idx="406">
                  <c:v>3.3699999999999997</c:v>
                </c:pt>
                <c:pt idx="407">
                  <c:v>3.3699999999999997</c:v>
                </c:pt>
                <c:pt idx="408">
                  <c:v>3.2700000000000005</c:v>
                </c:pt>
                <c:pt idx="409">
                  <c:v>3.15</c:v>
                </c:pt>
                <c:pt idx="410">
                  <c:v>2.89</c:v>
                </c:pt>
                <c:pt idx="411">
                  <c:v>3.4099999999999997</c:v>
                </c:pt>
                <c:pt idx="412">
                  <c:v>3.6999999999999997</c:v>
                </c:pt>
                <c:pt idx="413">
                  <c:v>3.4600000000000004</c:v>
                </c:pt>
                <c:pt idx="414">
                  <c:v>3.17</c:v>
                </c:pt>
                <c:pt idx="415">
                  <c:v>2.8000000000000003</c:v>
                </c:pt>
                <c:pt idx="416">
                  <c:v>2.48</c:v>
                </c:pt>
                <c:pt idx="417">
                  <c:v>2.34</c:v>
                </c:pt>
                <c:pt idx="418">
                  <c:v>2.1200000000000006</c:v>
                </c:pt>
                <c:pt idx="419">
                  <c:v>2.0400000000000005</c:v>
                </c:pt>
                <c:pt idx="420">
                  <c:v>1.8899999999999997</c:v>
                </c:pt>
                <c:pt idx="421">
                  <c:v>1.63</c:v>
                </c:pt>
                <c:pt idx="422">
                  <c:v>1.7599999999999998</c:v>
                </c:pt>
                <c:pt idx="423">
                  <c:v>1.56</c:v>
                </c:pt>
                <c:pt idx="424">
                  <c:v>1.2999999999999998</c:v>
                </c:pt>
                <c:pt idx="425">
                  <c:v>1.0299999999999998</c:v>
                </c:pt>
                <c:pt idx="426">
                  <c:v>0.95999999999999952</c:v>
                </c:pt>
                <c:pt idx="427">
                  <c:v>0.81999999999999984</c:v>
                </c:pt>
                <c:pt idx="428" formatCode="0.00">
                  <c:v>0.78000000000000025</c:v>
                </c:pt>
                <c:pt idx="429" formatCode="0.00">
                  <c:v>0.75</c:v>
                </c:pt>
                <c:pt idx="430" formatCode="0.00">
                  <c:v>0.66000000000000014</c:v>
                </c:pt>
                <c:pt idx="431" formatCode="0.00">
                  <c:v>0.57999999999999963</c:v>
                </c:pt>
                <c:pt idx="432" formatCode="0.00">
                  <c:v>0.17999999999999972</c:v>
                </c:pt>
                <c:pt idx="433" formatCode="0.00">
                  <c:v>0.14000000000000057</c:v>
                </c:pt>
                <c:pt idx="434" formatCode="0.00">
                  <c:v>0.20999999999999996</c:v>
                </c:pt>
                <c:pt idx="435" formatCode="0.00">
                  <c:v>0.39000000000000057</c:v>
                </c:pt>
                <c:pt idx="436" formatCode="0.00">
                  <c:v>0.39000000000000057</c:v>
                </c:pt>
                <c:pt idx="437" formatCode="0.00">
                  <c:v>0.32000000000000028</c:v>
                </c:pt>
                <c:pt idx="438" formatCode="0.00">
                  <c:v>0.13999999999999968</c:v>
                </c:pt>
                <c:pt idx="439" formatCode="0.00">
                  <c:v>-8.0000000000000071E-2</c:v>
                </c:pt>
                <c:pt idx="440" formatCode="0.00">
                  <c:v>-8.9999999999999858E-2</c:v>
                </c:pt>
                <c:pt idx="441" formatCode="0.00">
                  <c:v>-0.1899999999999995</c:v>
                </c:pt>
                <c:pt idx="442" formatCode="0.00">
                  <c:v>-0.34000000000000075</c:v>
                </c:pt>
                <c:pt idx="443" formatCode="0.00">
                  <c:v>-0.29000000000000004</c:v>
                </c:pt>
                <c:pt idx="444" formatCode="0.00">
                  <c:v>-0.22000000000000064</c:v>
                </c:pt>
                <c:pt idx="445" formatCode="0.00">
                  <c:v>-0.3100000000000005</c:v>
                </c:pt>
                <c:pt idx="446" formatCode="0.00">
                  <c:v>-0.38000000000000078</c:v>
                </c:pt>
                <c:pt idx="447" formatCode="0.00">
                  <c:v>-0.17999999999999972</c:v>
                </c:pt>
                <c:pt idx="448" formatCode="0.00">
                  <c:v>1.9999999999999574E-2</c:v>
                </c:pt>
                <c:pt idx="449" formatCode="0.00">
                  <c:v>0.48999999999999932</c:v>
                </c:pt>
                <c:pt idx="450" formatCode="0.00">
                  <c:v>0.17999999999999972</c:v>
                </c:pt>
                <c:pt idx="451" formatCode="0.00">
                  <c:v>0.46999999999999975</c:v>
                </c:pt>
                <c:pt idx="452" formatCode="0.00">
                  <c:v>0.62999999999999945</c:v>
                </c:pt>
                <c:pt idx="453" formatCode="0.00">
                  <c:v>0.63000000000000034</c:v>
                </c:pt>
                <c:pt idx="454" formatCode="0.00">
                  <c:v>0.88000000000000034</c:v>
                </c:pt>
                <c:pt idx="455" formatCode="0.00">
                  <c:v>1.0999999999999996</c:v>
                </c:pt>
                <c:pt idx="456" formatCode="0.00">
                  <c:v>0.99000000000000021</c:v>
                </c:pt>
                <c:pt idx="457" formatCode="0.00">
                  <c:v>1.62</c:v>
                </c:pt>
                <c:pt idx="458" formatCode="0.00">
                  <c:v>2.25</c:v>
                </c:pt>
                <c:pt idx="459" formatCode="0.00">
                  <c:v>2.39</c:v>
                </c:pt>
                <c:pt idx="460" formatCode="0.00">
                  <c:v>2.15</c:v>
                </c:pt>
                <c:pt idx="461" formatCode="0.00">
                  <c:v>2.2399999999999993</c:v>
                </c:pt>
                <c:pt idx="462" formatCode="0.00">
                  <c:v>2.38</c:v>
                </c:pt>
                <c:pt idx="463" formatCode="0.00">
                  <c:v>2.17</c:v>
                </c:pt>
                <c:pt idx="464" formatCode="0.00">
                  <c:v>2.56</c:v>
                </c:pt>
                <c:pt idx="465" formatCode="0.00">
                  <c:v>3.14</c:v>
                </c:pt>
                <c:pt idx="466" formatCode="0.00">
                  <c:v>3.34</c:v>
                </c:pt>
                <c:pt idx="467" formatCode="0.00">
                  <c:v>2.39</c:v>
                </c:pt>
                <c:pt idx="468" formatCode="0.00">
                  <c:v>2.39</c:v>
                </c:pt>
                <c:pt idx="469" formatCode="0.00">
                  <c:v>2.5700000000000003</c:v>
                </c:pt>
                <c:pt idx="470" formatCode="0.00">
                  <c:v>2.61</c:v>
                </c:pt>
                <c:pt idx="471" formatCode="0.00">
                  <c:v>2.77</c:v>
                </c:pt>
                <c:pt idx="472" formatCode="0.00">
                  <c:v>3.11</c:v>
                </c:pt>
                <c:pt idx="473" formatCode="0.00">
                  <c:v>3.54</c:v>
                </c:pt>
                <c:pt idx="474" formatCode="0.00">
                  <c:v>3.38</c:v>
                </c:pt>
                <c:pt idx="475" formatCode="0.00">
                  <c:v>3.42</c:v>
                </c:pt>
                <c:pt idx="476" formatCode="0.00">
                  <c:v>3.28</c:v>
                </c:pt>
                <c:pt idx="477" formatCode="0.00">
                  <c:v>3.3200000000000003</c:v>
                </c:pt>
                <c:pt idx="478" formatCode="0.00">
                  <c:v>3.35</c:v>
                </c:pt>
                <c:pt idx="479" formatCode="0.00">
                  <c:v>3.54</c:v>
                </c:pt>
                <c:pt idx="480" formatCode="0.00">
                  <c:v>3.67</c:v>
                </c:pt>
                <c:pt idx="481" formatCode="0.00">
                  <c:v>3.58</c:v>
                </c:pt>
                <c:pt idx="482" formatCode="0.00">
                  <c:v>3.58</c:v>
                </c:pt>
                <c:pt idx="483" formatCode="0.00">
                  <c:v>3.69</c:v>
                </c:pt>
                <c:pt idx="484" formatCode="0.00">
                  <c:v>3.26</c:v>
                </c:pt>
                <c:pt idx="485" formatCode="0.00">
                  <c:v>3.08</c:v>
                </c:pt>
                <c:pt idx="486" formatCode="0.00">
                  <c:v>2.8499999999999996</c:v>
                </c:pt>
                <c:pt idx="487" formatCode="0.00">
                  <c:v>2.54</c:v>
                </c:pt>
                <c:pt idx="488" formatCode="0.00">
                  <c:v>2.5</c:v>
                </c:pt>
                <c:pt idx="489" formatCode="0.00">
                  <c:v>2.41</c:v>
                </c:pt>
                <c:pt idx="490" formatCode="0.00">
                  <c:v>2.6199999999999997</c:v>
                </c:pt>
                <c:pt idx="491" formatCode="0.00">
                  <c:v>3.15</c:v>
                </c:pt>
                <c:pt idx="492" formatCode="0.00">
                  <c:v>3.24</c:v>
                </c:pt>
                <c:pt idx="493" formatCode="0.00">
                  <c:v>3.45</c:v>
                </c:pt>
                <c:pt idx="494" formatCode="0.00">
                  <c:v>3.31</c:v>
                </c:pt>
                <c:pt idx="495" formatCode="0.00">
                  <c:v>3.4</c:v>
                </c:pt>
                <c:pt idx="496" formatCode="0.00">
                  <c:v>3.13</c:v>
                </c:pt>
                <c:pt idx="497" formatCode="0.00">
                  <c:v>2.96</c:v>
                </c:pt>
                <c:pt idx="498" formatCode="0.00">
                  <c:v>2.96</c:v>
                </c:pt>
                <c:pt idx="499" formatCode="0.00">
                  <c:v>2.2799999999999998</c:v>
                </c:pt>
                <c:pt idx="500" formatCode="0.00">
                  <c:v>1.97</c:v>
                </c:pt>
                <c:pt idx="501" formatCode="0.00">
                  <c:v>2.13</c:v>
                </c:pt>
                <c:pt idx="502" formatCode="0.00">
                  <c:v>1.9999999999999998</c:v>
                </c:pt>
                <c:pt idx="503" formatCode="0.00">
                  <c:v>1.97</c:v>
                </c:pt>
                <c:pt idx="504" formatCode="0.00">
                  <c:v>1.94</c:v>
                </c:pt>
                <c:pt idx="505" formatCode="0.00">
                  <c:v>1.88</c:v>
                </c:pt>
                <c:pt idx="506" formatCode="0.00">
                  <c:v>2.09</c:v>
                </c:pt>
                <c:pt idx="507" formatCode="0.00">
                  <c:v>1.9699999999999998</c:v>
                </c:pt>
                <c:pt idx="508" formatCode="0.00">
                  <c:v>1.71</c:v>
                </c:pt>
                <c:pt idx="509" formatCode="0.00">
                  <c:v>1.53</c:v>
                </c:pt>
                <c:pt idx="510" formatCode="0.00">
                  <c:v>1.43</c:v>
                </c:pt>
                <c:pt idx="511" formatCode="0.00">
                  <c:v>1.5799999999999998</c:v>
                </c:pt>
                <c:pt idx="512" formatCode="0.00">
                  <c:v>1.6099999999999999</c:v>
                </c:pt>
                <c:pt idx="513" formatCode="0.00">
                  <c:v>1.65</c:v>
                </c:pt>
                <c:pt idx="514" formatCode="0.00">
                  <c:v>1.5599999999999998</c:v>
                </c:pt>
                <c:pt idx="515" formatCode="0.00">
                  <c:v>1.65</c:v>
                </c:pt>
                <c:pt idx="516" formatCode="0.00">
                  <c:v>1.8399999999999999</c:v>
                </c:pt>
                <c:pt idx="517" formatCode="0.00">
                  <c:v>1.88</c:v>
                </c:pt>
                <c:pt idx="518" formatCode="0.00">
                  <c:v>1.8699999999999999</c:v>
                </c:pt>
                <c:pt idx="519" formatCode="0.00">
                  <c:v>1.7</c:v>
                </c:pt>
                <c:pt idx="520" formatCode="0.00">
                  <c:v>1.89</c:v>
                </c:pt>
                <c:pt idx="521" formatCode="0.00">
                  <c:v>2.25</c:v>
                </c:pt>
                <c:pt idx="522" formatCode="0.00">
                  <c:v>2.54</c:v>
                </c:pt>
                <c:pt idx="523" formatCode="0.00">
                  <c:v>2.7</c:v>
                </c:pt>
                <c:pt idx="524" formatCode="0.00">
                  <c:v>2.79</c:v>
                </c:pt>
                <c:pt idx="525" formatCode="0.00">
                  <c:v>2.5700000000000003</c:v>
                </c:pt>
                <c:pt idx="526" formatCode="0.00">
                  <c:v>2.6500000000000004</c:v>
                </c:pt>
                <c:pt idx="527" formatCode="0.00">
                  <c:v>2.83</c:v>
                </c:pt>
                <c:pt idx="528" formatCode="0.00">
                  <c:v>2.82</c:v>
                </c:pt>
                <c:pt idx="529" formatCode="0.00">
                  <c:v>2.66</c:v>
                </c:pt>
                <c:pt idx="530" formatCode="0.00">
                  <c:v>2.6700000000000004</c:v>
                </c:pt>
                <c:pt idx="531" formatCode="0.00">
                  <c:v>2.68</c:v>
                </c:pt>
                <c:pt idx="532" formatCode="0.00">
                  <c:v>2.5300000000000002</c:v>
                </c:pt>
                <c:pt idx="533" formatCode="0.00">
                  <c:v>2.56</c:v>
                </c:pt>
                <c:pt idx="534" formatCode="0.00">
                  <c:v>2.5100000000000002</c:v>
                </c:pt>
                <c:pt idx="535" formatCode="0.00">
                  <c:v>2.3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931968"/>
        <c:axId val="115150848"/>
      </c:scatterChart>
      <c:valAx>
        <c:axId val="114931968"/>
        <c:scaling>
          <c:orientation val="minMax"/>
          <c:max val="2015"/>
          <c:min val="1970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 rot="-5400000" vert="horz"/>
          <a:lstStyle/>
          <a:p>
            <a:pPr>
              <a:defRPr/>
            </a:pPr>
            <a:endParaRPr lang="en-US"/>
          </a:p>
        </c:txPr>
        <c:crossAx val="115150848"/>
        <c:crosses val="autoZero"/>
        <c:crossBetween val="midCat"/>
        <c:majorUnit val="3"/>
      </c:valAx>
      <c:valAx>
        <c:axId val="115150848"/>
        <c:scaling>
          <c:orientation val="minMax"/>
          <c:max val="16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Interest rate (%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4931968"/>
        <c:crosses val="autoZero"/>
        <c:crossBetween val="midCat"/>
        <c:majorUnit val="4"/>
      </c:valAx>
    </c:plotArea>
    <c:legend>
      <c:legendPos val="r"/>
      <c:layout>
        <c:manualLayout>
          <c:xMode val="edge"/>
          <c:yMode val="edge"/>
          <c:x val="0.5237044076387003"/>
          <c:y val="0.10590560090385527"/>
          <c:w val="0.27208091229975562"/>
          <c:h val="0.18088364910541235"/>
        </c:manualLayout>
      </c:layout>
      <c:overlay val="0"/>
      <c:spPr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445822" y="1752600"/>
            <a:ext cx="6088578" cy="76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400" dirty="0" smtClean="0">
                <a:solidFill>
                  <a:schemeClr val="bg1"/>
                </a:solidFill>
              </a:rPr>
              <a:t>Bond Prices and Yield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457200" y="1619253"/>
            <a:ext cx="1600200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10	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International Bonds</a:t>
            </a:r>
          </a:p>
          <a:p>
            <a:pPr lvl="1"/>
            <a:r>
              <a:rPr lang="en-US" dirty="0" smtClean="0"/>
              <a:t>Foreign bonds</a:t>
            </a:r>
          </a:p>
          <a:p>
            <a:pPr lvl="2"/>
            <a:r>
              <a:rPr lang="en-US" sz="2800" dirty="0" smtClean="0"/>
              <a:t>Issued by borrower in different country than where bond sold, denominated in currency of market country</a:t>
            </a:r>
          </a:p>
          <a:p>
            <a:pPr lvl="1"/>
            <a:r>
              <a:rPr lang="en-US" dirty="0" smtClean="0"/>
              <a:t>Eurobonds</a:t>
            </a:r>
          </a:p>
          <a:p>
            <a:pPr lvl="2"/>
            <a:r>
              <a:rPr lang="en-US" sz="2800" dirty="0" smtClean="0"/>
              <a:t>Denominated in currency (usually that of issuing country) different than that of marke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7178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4876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Innovation in the Bond Market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Inverse floater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Coupon rate falls when interest rates rise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Asset-backed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Income from specified assets used to service debt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Pay-in-kind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Issuers can pay interest in cash or additional bonds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Catastrophe bond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Higher coupon rates to investors for taking on risk</a:t>
            </a:r>
          </a:p>
        </p:txBody>
      </p:sp>
    </p:spTree>
    <p:extLst>
      <p:ext uri="{BB962C8B-B14F-4D97-AF65-F5344CB8AC3E}">
        <p14:creationId xmlns:p14="http://schemas.microsoft.com/office/powerpoint/2010/main" val="400392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Innovation in the Bond Market</a:t>
                </a:r>
              </a:p>
              <a:p>
                <a:pPr lvl="1"/>
                <a:r>
                  <a:rPr lang="en-US" dirty="0" smtClean="0"/>
                  <a:t>Indexed bonds</a:t>
                </a:r>
              </a:p>
              <a:p>
                <a:pPr lvl="2"/>
                <a:r>
                  <a:rPr lang="en-US" sz="2800" dirty="0" smtClean="0"/>
                  <a:t>Payments tied to general price index/price of particular commodity</a:t>
                </a:r>
              </a:p>
              <a:p>
                <a:pPr lvl="2"/>
                <a:r>
                  <a:rPr lang="en-US" sz="2800" dirty="0" smtClean="0"/>
                  <a:t>Treasury Inflation Protected Securities (TIPS): Par value of bond increases with consumer price index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Nominal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turn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𝐼𝑛𝑡𝑒𝑟𝑒𝑠𝑡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𝑃𝑟𝑖𝑐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𝑎𝑝𝑝𝑟𝑒𝑐𝑖𝑎𝑡𝑖𝑜𝑛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𝐼𝑛𝑖𝑡𝑖𝑎𝑙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𝑝𝑟𝑖𝑐𝑒</m:t>
                        </m:r>
                      </m:den>
                    </m:f>
                  </m:oMath>
                </a14:m>
                <a:endParaRPr lang="en-US" sz="2800" dirty="0" smtClean="0"/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al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return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𝑁𝑜𝑚𝑖𝑛𝑎𝑙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𝑟𝑒𝑡𝑢𝑟𝑛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𝐼𝑛𝑓𝑙𝑎𝑡𝑖𝑜𝑛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r="-1029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78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1" cy="836426"/>
          </a:xfrm>
        </p:spPr>
        <p:txBody>
          <a:bodyPr>
            <a:noAutofit/>
          </a:bodyPr>
          <a:lstStyle/>
          <a:p>
            <a:r>
              <a:rPr lang="en-US" sz="3600" dirty="0" smtClean="0"/>
              <a:t>Table 10.1 Principal and Interest Payments</a:t>
            </a:r>
            <a:endParaRPr lang="en-US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1" y="2383466"/>
            <a:ext cx="8990175" cy="1559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430" y="1867866"/>
            <a:ext cx="8990175" cy="400110"/>
          </a:xfrm>
          <a:prstGeom prst="rect">
            <a:avLst/>
          </a:prstGeom>
          <a:solidFill>
            <a:srgbClr val="0B5B7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rincipal and interest payments for a Treasury Inflation Protected Security</a:t>
            </a:r>
          </a:p>
        </p:txBody>
      </p:sp>
    </p:spTree>
    <p:extLst>
      <p:ext uri="{BB962C8B-B14F-4D97-AF65-F5344CB8AC3E}">
        <p14:creationId xmlns:p14="http://schemas.microsoft.com/office/powerpoint/2010/main" val="343626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>
              <a:solidFill>
                <a:srgbClr val="057B5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1295400"/>
                <a:ext cx="8534400" cy="4282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value = Present value of coupons + Present par value</a:t>
                </a:r>
              </a:p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value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sz="28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28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𝐶𝑜𝑢𝑝𝑜𝑛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(1+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𝑡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𝑃𝑎𝑟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𝑣𝑎𝑙𝑢𝑒</m:t>
                        </m:r>
                      </m:num>
                      <m:den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 smtClean="0"/>
              </a:p>
              <a:p>
                <a:pPr marL="640080" lvl="1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i="1" dirty="0" smtClean="0"/>
                  <a:t>T</a:t>
                </a:r>
                <a:r>
                  <a:rPr lang="en-US" sz="2800" dirty="0" smtClean="0"/>
                  <a:t> = Maturity date</a:t>
                </a:r>
              </a:p>
              <a:p>
                <a:pPr marL="640080" lvl="1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i="1" dirty="0" smtClean="0"/>
                  <a:t>r</a:t>
                </a:r>
                <a:r>
                  <a:rPr lang="en-US" sz="2800" dirty="0" smtClean="0"/>
                  <a:t> = discount rate</a:t>
                </a:r>
              </a:p>
              <a:p>
                <a:pPr marL="182880" indent="-182880"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buFont typeface="Arial" pitchFamily="34" charset="0"/>
                  <a:buChar char="•"/>
                </a:pPr>
                <a:r>
                  <a:rPr lang="en-US" sz="2800" dirty="0" smtClean="0"/>
                  <a:t>Bond price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𝐶𝑜𝑢𝑝𝑜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  <m:t>1+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  <m:t>𝑟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𝑃𝑎𝑟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𝑣𝑎𝑙𝑢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(1+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 smtClean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rgbClr val="BD130F"/>
                  </a:buClr>
                  <a:buSzPct val="85000"/>
                  <a:tabLst>
                    <a:tab pos="1998663" algn="l"/>
                  </a:tabLst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𝐶𝑜𝑢𝑝𝑜𝑛</m:t>
                    </m:r>
                    <m:r>
                      <a:rPr lang="en-US" sz="2200" b="0" i="1" smtClean="0">
                        <a:latin typeface="Cambria Math"/>
                      </a:rPr>
                      <m:t> ×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𝐴𝑛𝑛𝑢𝑖𝑡𝑦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𝑎𝑐𝑡𝑜𝑟</m:t>
                    </m:r>
                    <m:d>
                      <m:dPr>
                        <m:ctrlPr>
                          <a:rPr lang="en-US" sz="2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, </m:t>
                        </m:r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e>
                    </m:d>
                    <m:r>
                      <a:rPr lang="en-US" sz="22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𝑃𝑎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𝑣𝑎𝑙𝑢𝑒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×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𝑃𝑉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𝑓𝑎𝑐𝑡𝑜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𝑇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95400"/>
                <a:ext cx="8534400" cy="428219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425" b="-2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496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: Example</a:t>
            </a:r>
            <a:endParaRPr lang="en-US" dirty="0">
              <a:solidFill>
                <a:srgbClr val="057B5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53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buSzPct val="85000"/>
              <a:buFont typeface="Arial" pitchFamily="34" charset="0"/>
              <a:buChar char="•"/>
            </a:pPr>
            <a:r>
              <a:rPr lang="en-US" sz="2800" dirty="0" smtClean="0"/>
              <a:t>What is the price of the following two bonds: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buSzPct val="85000"/>
            </a:pPr>
            <a:endParaRPr lang="en-US" sz="2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37502"/>
              </p:ext>
            </p:extLst>
          </p:nvPr>
        </p:nvGraphicFramePr>
        <p:xfrm>
          <a:off x="4768850" y="2333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333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25208"/>
              </p:ext>
            </p:extLst>
          </p:nvPr>
        </p:nvGraphicFramePr>
        <p:xfrm>
          <a:off x="228600" y="3560763"/>
          <a:ext cx="424973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2565360" imgH="1320480" progId="Equation.DSMT4">
                  <p:embed/>
                </p:oleObj>
              </mc:Choice>
              <mc:Fallback>
                <p:oleObj name="Equation" r:id="rId5" imgW="256536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60763"/>
                        <a:ext cx="424973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9449616"/>
              </p:ext>
            </p:extLst>
          </p:nvPr>
        </p:nvGraphicFramePr>
        <p:xfrm>
          <a:off x="304800" y="1524001"/>
          <a:ext cx="85344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9283"/>
                <a:gridCol w="2799283"/>
                <a:gridCol w="2935834"/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ond A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ond B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Maturity 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 smtClean="0"/>
                        <a:t>4 Yea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30 Years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upon</a:t>
                      </a:r>
                      <a:r>
                        <a:rPr lang="en-US" sz="2000" baseline="0" dirty="0" smtClean="0"/>
                        <a:t> Rate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5%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r>
                        <a:rPr lang="en-US" sz="2000" baseline="0" dirty="0" smtClean="0"/>
                        <a:t> Rate (r)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8%</a:t>
                      </a:r>
                      <a:endParaRPr lang="en-US" sz="20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ar</a:t>
                      </a:r>
                      <a:r>
                        <a:rPr lang="en-US" sz="2000" baseline="0" dirty="0" smtClean="0"/>
                        <a:t> Value (FV)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$1,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$1,000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07281"/>
              </p:ext>
            </p:extLst>
          </p:nvPr>
        </p:nvGraphicFramePr>
        <p:xfrm>
          <a:off x="4518025" y="3560763"/>
          <a:ext cx="43973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7" imgW="2654280" imgH="1320480" progId="Equation.DSMT4">
                  <p:embed/>
                </p:oleObj>
              </mc:Choice>
              <mc:Fallback>
                <p:oleObj name="Equation" r:id="rId7" imgW="265428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560763"/>
                        <a:ext cx="4397375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8200" y="5410200"/>
            <a:ext cx="914400" cy="381000"/>
          </a:xfrm>
          <a:prstGeom prst="rect">
            <a:avLst/>
          </a:prstGeom>
          <a:solidFill>
            <a:srgbClr val="7B1F1F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05400" y="5401597"/>
            <a:ext cx="914400" cy="381000"/>
          </a:xfrm>
          <a:prstGeom prst="rect">
            <a:avLst/>
          </a:prstGeom>
          <a:solidFill>
            <a:srgbClr val="7B1F1F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4999" y="5410200"/>
            <a:ext cx="808703" cy="381000"/>
          </a:xfrm>
          <a:prstGeom prst="rect">
            <a:avLst/>
          </a:prstGeom>
          <a:solidFill>
            <a:srgbClr val="08425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72200" y="5401597"/>
            <a:ext cx="838200" cy="381000"/>
          </a:xfrm>
          <a:prstGeom prst="rect">
            <a:avLst/>
          </a:prstGeom>
          <a:solidFill>
            <a:srgbClr val="08425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75" y="6037006"/>
            <a:ext cx="332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7B1F1F"/>
                </a:solidFill>
              </a:rPr>
              <a:t>Present Value of Coupons</a:t>
            </a:r>
            <a:endParaRPr lang="en-US" b="1" dirty="0">
              <a:solidFill>
                <a:srgbClr val="7B1F1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7697" y="6037006"/>
            <a:ext cx="332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8425C"/>
                </a:solidFill>
              </a:rPr>
              <a:t>Present Par Value</a:t>
            </a:r>
            <a:endParaRPr lang="en-US" b="1" dirty="0">
              <a:solidFill>
                <a:srgbClr val="08425C"/>
              </a:solidFill>
            </a:endParaRPr>
          </a:p>
        </p:txBody>
      </p:sp>
      <p:cxnSp>
        <p:nvCxnSpPr>
          <p:cNvPr id="15" name="Straight Arrow Connector 14"/>
          <p:cNvCxnSpPr>
            <a:stCxn id="13" idx="0"/>
            <a:endCxn id="11" idx="2"/>
          </p:cNvCxnSpPr>
          <p:nvPr/>
        </p:nvCxnSpPr>
        <p:spPr>
          <a:xfrm flipV="1">
            <a:off x="6342422" y="5782597"/>
            <a:ext cx="248878" cy="254409"/>
          </a:xfrm>
          <a:prstGeom prst="straightConnector1">
            <a:avLst/>
          </a:prstGeom>
          <a:ln w="317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3" idx="0"/>
            <a:endCxn id="10" idx="2"/>
          </p:cNvCxnSpPr>
          <p:nvPr/>
        </p:nvCxnSpPr>
        <p:spPr>
          <a:xfrm flipH="1" flipV="1">
            <a:off x="2309351" y="5791200"/>
            <a:ext cx="4033071" cy="245806"/>
          </a:xfrm>
          <a:prstGeom prst="straightConnector1">
            <a:avLst/>
          </a:prstGeom>
          <a:ln w="317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2" idx="0"/>
            <a:endCxn id="9" idx="2"/>
          </p:cNvCxnSpPr>
          <p:nvPr/>
        </p:nvCxnSpPr>
        <p:spPr>
          <a:xfrm flipV="1">
            <a:off x="1752600" y="5782597"/>
            <a:ext cx="3810000" cy="254409"/>
          </a:xfrm>
          <a:prstGeom prst="straightConnector1">
            <a:avLst/>
          </a:prstGeom>
          <a:ln w="317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2" idx="0"/>
            <a:endCxn id="8" idx="2"/>
          </p:cNvCxnSpPr>
          <p:nvPr/>
        </p:nvCxnSpPr>
        <p:spPr>
          <a:xfrm flipH="1" flipV="1">
            <a:off x="1295400" y="5791200"/>
            <a:ext cx="457200" cy="245806"/>
          </a:xfrm>
          <a:prstGeom prst="straightConnector1">
            <a:avLst/>
          </a:prstGeom>
          <a:ln w="317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492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152400"/>
            <a:ext cx="8549986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Prices fall as market interest rate rises</a:t>
            </a:r>
          </a:p>
          <a:p>
            <a:r>
              <a:rPr lang="en-US" dirty="0" smtClean="0"/>
              <a:t>Interest rate fluctuations are primary source of bond market risk</a:t>
            </a:r>
          </a:p>
          <a:p>
            <a:r>
              <a:rPr lang="en-US" dirty="0" smtClean="0"/>
              <a:t>Bonds with longer maturities more sensitive to fluctuations in interest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84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800" cy="836426"/>
          </a:xfrm>
        </p:spPr>
        <p:txBody>
          <a:bodyPr>
            <a:noAutofit/>
          </a:bodyPr>
          <a:lstStyle/>
          <a:p>
            <a:r>
              <a:rPr lang="en-US" sz="2600" dirty="0" smtClean="0"/>
              <a:t>Figure 10.3 Inverse Relationship between Bond Prices and Yields</a:t>
            </a:r>
            <a:endParaRPr lang="en-US" sz="2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" y="1092201"/>
            <a:ext cx="7720013" cy="532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145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able 10.2 Bond Prices at Different Interest Rates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971675"/>
            <a:ext cx="799147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243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2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Bond Pricing between Coupon Dates</a:t>
            </a:r>
          </a:p>
          <a:p>
            <a:pPr lvl="1"/>
            <a:r>
              <a:rPr lang="en-US" dirty="0" smtClean="0"/>
              <a:t>Invoice price = Flat price + Accrued interest</a:t>
            </a:r>
          </a:p>
          <a:p>
            <a:r>
              <a:rPr lang="en-US" dirty="0" smtClean="0"/>
              <a:t>Bond Pricing in Excel</a:t>
            </a:r>
          </a:p>
          <a:p>
            <a:pPr lvl="1"/>
            <a:r>
              <a:rPr lang="en-US" dirty="0" smtClean="0"/>
              <a:t>=PRICE (settlement date, maturity date, annual coupon rate, yield to maturity, redemption value as percent of par value, number of coupon payments per yea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56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410200"/>
          </a:xfrm>
        </p:spPr>
        <p:txBody>
          <a:bodyPr>
            <a:normAutofit fontScale="85000" lnSpcReduction="20000"/>
          </a:bodyPr>
          <a:lstStyle/>
          <a:p>
            <a:r>
              <a:rPr lang="en-US" sz="3800" dirty="0" smtClean="0"/>
              <a:t>Bond</a:t>
            </a:r>
          </a:p>
          <a:p>
            <a:pPr lvl="1"/>
            <a:r>
              <a:rPr lang="en-US" sz="3300" dirty="0" smtClean="0"/>
              <a:t>Security that obligates issuer to make payments to holder over time</a:t>
            </a:r>
          </a:p>
          <a:p>
            <a:r>
              <a:rPr lang="en-US" sz="3800" dirty="0" smtClean="0"/>
              <a:t>Face Value, Par Value</a:t>
            </a:r>
          </a:p>
          <a:p>
            <a:pPr lvl="1"/>
            <a:r>
              <a:rPr lang="en-US" sz="3300" dirty="0" smtClean="0"/>
              <a:t>Payment to bondholder at maturity of bond</a:t>
            </a:r>
          </a:p>
          <a:p>
            <a:r>
              <a:rPr lang="en-US" sz="3800" dirty="0" smtClean="0"/>
              <a:t>Coupon Rate</a:t>
            </a:r>
          </a:p>
          <a:p>
            <a:pPr lvl="1"/>
            <a:r>
              <a:rPr lang="en-US" sz="3300" dirty="0" smtClean="0"/>
              <a:t>Bond’s annual interest payment per dollar of par value</a:t>
            </a:r>
          </a:p>
          <a:p>
            <a:r>
              <a:rPr lang="en-US" sz="3800" dirty="0" smtClean="0"/>
              <a:t>Zero-Coupon Bond</a:t>
            </a:r>
          </a:p>
          <a:p>
            <a:pPr lvl="1"/>
            <a:r>
              <a:rPr lang="en-US" sz="3300" dirty="0" smtClean="0"/>
              <a:t>Pays no coupons, sells at discount, provides only payment of par value at maturity</a:t>
            </a:r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13060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Spreadsheet 10.1 Valuing Bond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021121"/>
              </p:ext>
            </p:extLst>
          </p:nvPr>
        </p:nvGraphicFramePr>
        <p:xfrm>
          <a:off x="304800" y="1219200"/>
          <a:ext cx="8229600" cy="45327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96090"/>
                <a:gridCol w="1490204"/>
                <a:gridCol w="2196090"/>
                <a:gridCol w="1254909"/>
                <a:gridCol w="1092307"/>
              </a:tblGrid>
              <a:tr h="966607"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sng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upon</a:t>
                      </a:r>
                      <a:r>
                        <a:rPr lang="en-US" sz="1200" b="1" u="sng" strike="noStrike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Rate:</a:t>
                      </a: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6.25</a:t>
                      </a:r>
                      <a:r>
                        <a:rPr lang="en-US" sz="1200" b="1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% 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algn="l" fontAlgn="b"/>
                      <a:r>
                        <a:rPr lang="en-US" sz="1200" b="1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1200" b="1" u="sng" strike="noStrike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atures:</a:t>
                      </a: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ugust </a:t>
                      </a:r>
                      <a:r>
                        <a:rPr lang="en-US" sz="1200" b="1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, 2023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sng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Formula in column B</a:t>
                      </a:r>
                      <a:endParaRPr lang="en-US" sz="1200" b="1" i="0" u="sng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sng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upon Rate: </a:t>
                      </a: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.375%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algn="l" fontAlgn="b"/>
                      <a:r>
                        <a:rPr lang="en-US" sz="1200" b="1" u="sng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atures:</a:t>
                      </a: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Nov</a:t>
                      </a:r>
                      <a:r>
                        <a:rPr lang="en-US" sz="1200" b="1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, 2039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sng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upon</a:t>
                      </a:r>
                      <a:r>
                        <a:rPr lang="en-US" sz="1200" b="1" u="sng" strike="noStrike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Rate:</a:t>
                      </a: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8</a:t>
                      </a:r>
                      <a:r>
                        <a:rPr lang="en-US" sz="1200" b="1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% 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algn="l" fontAlgn="b"/>
                      <a:r>
                        <a:rPr lang="en-US" sz="1200" b="1" u="sng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atures:</a:t>
                      </a:r>
                      <a:endParaRPr lang="en-US" sz="1200" b="1" u="none" strike="noStrike" dirty="0" smtClean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  <a:p>
                      <a:pPr algn="l" fontAlgn="b"/>
                      <a:r>
                        <a:rPr lang="en-US" sz="1200" b="1" u="none" strike="noStrike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ug. 15, 2041</a:t>
                      </a:r>
                      <a:endParaRPr lang="en-US" sz="1200" b="1" i="0" u="none" strike="noStrike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Settlement dat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8/15/201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DATE(2011,8,15)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8/15/201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8/15/201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Maturity dat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8/15/202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DATE(2023,8,15)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1/15/2039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8/15/2041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Annual coupon rat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0.062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0.0437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0.0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Yield to maturity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0.02598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0.03697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0.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Redemption value (% of </a:t>
                      </a:r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FV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1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1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1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Coupon payments per year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Flat price (% of par)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37.444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PRICE(B4,B5,B6,B7,B8,B9)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11.819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81.071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Days since last coupon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COUPDAYBS(B4,B5,2,1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9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Days in coupon period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8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COUPDAYS(B4,B5,2,1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18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18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  <a:latin typeface="+mn-lt"/>
                        </a:rPr>
                        <a:t>Accrued interest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(B13/B14)*B6*100/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.09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5756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Invoice price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37.444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=B12+B15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 smtClean="0">
                          <a:effectLst/>
                          <a:latin typeface="+mn-lt"/>
                        </a:rPr>
                        <a:t>112.913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  <a:latin typeface="+mn-lt"/>
                        </a:rPr>
                        <a:t>81.071</a:t>
                      </a:r>
                      <a:endParaRPr lang="en-US" sz="1200" b="1" i="0" u="none" strike="noStrike" dirty="0"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455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2337" cy="4953000"/>
          </a:xfrm>
        </p:spPr>
        <p:txBody>
          <a:bodyPr/>
          <a:lstStyle/>
          <a:p>
            <a:r>
              <a:rPr lang="en-US" dirty="0" smtClean="0"/>
              <a:t>Yield to Maturity</a:t>
            </a:r>
          </a:p>
          <a:p>
            <a:pPr lvl="1"/>
            <a:r>
              <a:rPr lang="en-US" dirty="0" smtClean="0"/>
              <a:t>Discount rate that makes present value of bond’s payments equal to price.</a:t>
            </a:r>
          </a:p>
          <a:p>
            <a:r>
              <a:rPr lang="en-US" dirty="0" smtClean="0"/>
              <a:t>Current Yield</a:t>
            </a:r>
          </a:p>
          <a:p>
            <a:pPr lvl="1"/>
            <a:r>
              <a:rPr lang="en-US" dirty="0" smtClean="0"/>
              <a:t>Annual coupon divided by bond price</a:t>
            </a:r>
          </a:p>
          <a:p>
            <a:r>
              <a:rPr lang="en-US" dirty="0" smtClean="0"/>
              <a:t>Premium Bonds</a:t>
            </a:r>
          </a:p>
          <a:p>
            <a:pPr lvl="1"/>
            <a:r>
              <a:rPr lang="en-US" dirty="0" smtClean="0"/>
              <a:t>Bonds selling above par value</a:t>
            </a:r>
          </a:p>
          <a:p>
            <a:r>
              <a:rPr lang="en-US" dirty="0" smtClean="0"/>
              <a:t>Discount Bonds</a:t>
            </a:r>
          </a:p>
          <a:p>
            <a:pPr lvl="1"/>
            <a:r>
              <a:rPr lang="en-US" dirty="0" smtClean="0"/>
              <a:t>Bonds selling below par value</a:t>
            </a:r>
          </a:p>
        </p:txBody>
      </p:sp>
    </p:spTree>
    <p:extLst>
      <p:ext uri="{BB962C8B-B14F-4D97-AF65-F5344CB8AC3E}">
        <p14:creationId xmlns:p14="http://schemas.microsoft.com/office/powerpoint/2010/main" val="155261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Spreadsheet 10.2 Finding Yield to Maturit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8023779"/>
              </p:ext>
            </p:extLst>
          </p:nvPr>
        </p:nvGraphicFramePr>
        <p:xfrm>
          <a:off x="1219200" y="1905000"/>
          <a:ext cx="6781800" cy="37003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57600"/>
                <a:gridCol w="1452434"/>
                <a:gridCol w="334353"/>
                <a:gridCol w="1337413"/>
              </a:tblGrid>
              <a:tr h="452616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Semiannual coupons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nnual coupons</a:t>
                      </a:r>
                      <a:endParaRPr lang="en-US" sz="1800" b="1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ettlement d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1/20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2/20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Maturity d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1/20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>
                          <a:effectLst/>
                        </a:rPr>
                        <a:t>1/2/20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Annual coupon ra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0.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0.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Bond price (flat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27.67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27.67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Redemption value (% of face value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Coupon payments per yea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Yield to maturity (decimal) </a:t>
                      </a:r>
                      <a:endParaRPr lang="en-US" sz="1800" b="0" i="0" u="none" strike="noStrike" dirty="0">
                        <a:effectLst/>
                        <a:latin typeface="Geneva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0.0600</a:t>
                      </a:r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0.0599</a:t>
                      </a:r>
                      <a:endParaRPr lang="en-US" sz="1800" b="1" i="0" u="none" strike="noStrike" dirty="0">
                        <a:effectLst/>
                        <a:latin typeface="Arial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6308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8501"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he formula entered here is </a:t>
                      </a:r>
                      <a:r>
                        <a:rPr lang="en-US" sz="1800" u="none" strike="noStrike" dirty="0" smtClean="0">
                          <a:effectLst/>
                        </a:rPr>
                        <a:t>=YIELD(B3,B4,B5,B6,B7,B8</a:t>
                      </a:r>
                      <a:r>
                        <a:rPr lang="en-US" sz="180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  <p:sp>
        <p:nvSpPr>
          <p:cNvPr id="6" name="Line 1"/>
          <p:cNvSpPr>
            <a:spLocks noChangeShapeType="1"/>
          </p:cNvSpPr>
          <p:nvPr/>
        </p:nvSpPr>
        <p:spPr bwMode="auto">
          <a:xfrm flipH="1">
            <a:off x="5045813" y="4895850"/>
            <a:ext cx="514350" cy="266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30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Call</a:t>
            </a:r>
          </a:p>
          <a:p>
            <a:pPr lvl="1"/>
            <a:r>
              <a:rPr lang="en-US" dirty="0" smtClean="0"/>
              <a:t>Calculated like yield to maturity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ime until call replaces time until maturity; call price replaces par value</a:t>
            </a:r>
          </a:p>
          <a:p>
            <a:pPr lvl="1"/>
            <a:r>
              <a:rPr lang="en-US" dirty="0" smtClean="0"/>
              <a:t>Premium bonds more likely to be called than discount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56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10.4 Bond Prices: Callable and Straight Debt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1171575"/>
            <a:ext cx="7181850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938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3 Bond Y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800" dirty="0" smtClean="0"/>
              <a:t>Realized Compound Returns versus Yield to Maturity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Realized compound return</a:t>
            </a:r>
          </a:p>
          <a:p>
            <a:pPr lvl="2">
              <a:spcAft>
                <a:spcPts val="0"/>
              </a:spcAft>
            </a:pPr>
            <a:r>
              <a:rPr lang="en-US" dirty="0"/>
              <a:t>C</a:t>
            </a:r>
            <a:r>
              <a:rPr lang="en-US" dirty="0" smtClean="0"/>
              <a:t>ompound rate of return on bond with all coupons reinvested until maturity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Horizon analysis</a:t>
            </a:r>
          </a:p>
          <a:p>
            <a:pPr lvl="2">
              <a:spcAft>
                <a:spcPts val="0"/>
              </a:spcAft>
            </a:pPr>
            <a:r>
              <a:rPr lang="en-US" dirty="0" smtClean="0"/>
              <a:t>Analysis of bond returns over multiyear horizon, based on forecasts of bond’s yield to maturity and investment options</a:t>
            </a:r>
          </a:p>
          <a:p>
            <a:pPr lvl="1">
              <a:spcAft>
                <a:spcPts val="0"/>
              </a:spcAft>
            </a:pPr>
            <a:r>
              <a:rPr lang="en-US" sz="2400" dirty="0" smtClean="0"/>
              <a:t>Reinvestment rate risk</a:t>
            </a:r>
          </a:p>
          <a:p>
            <a:pPr lvl="2">
              <a:spcAft>
                <a:spcPts val="0"/>
              </a:spcAft>
            </a:pPr>
            <a:r>
              <a:rPr lang="en-US" dirty="0" smtClean="0"/>
              <a:t>Uncertainty surrounding cumulative future value of reinvested coupon pay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09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5 Growth of Invested Fund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4342426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884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Maturity versus Holding Period Return (HPR)</a:t>
            </a:r>
          </a:p>
          <a:p>
            <a:pPr lvl="1"/>
            <a:r>
              <a:rPr lang="en-US" dirty="0" smtClean="0"/>
              <a:t>Yield to maturity measures average </a:t>
            </a:r>
            <a:r>
              <a:rPr lang="en-US" dirty="0" err="1" smtClean="0"/>
              <a:t>RoR</a:t>
            </a:r>
            <a:r>
              <a:rPr lang="en-US" dirty="0" smtClean="0"/>
              <a:t> if investment held until bond matures</a:t>
            </a:r>
          </a:p>
          <a:p>
            <a:pPr lvl="1"/>
            <a:r>
              <a:rPr lang="en-US" dirty="0" smtClean="0"/>
              <a:t>HPR is </a:t>
            </a:r>
            <a:r>
              <a:rPr lang="en-US" dirty="0" err="1" smtClean="0"/>
              <a:t>RoR</a:t>
            </a:r>
            <a:r>
              <a:rPr lang="en-US" dirty="0" smtClean="0"/>
              <a:t> over particular investment period; depends on market price at end of peri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38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6 Price Paths of Coupon Bonds in Case of Constant Market Interest Rates</a:t>
            </a:r>
            <a:endParaRPr lang="en-US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5472" y="1524000"/>
            <a:ext cx="61626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305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/>
              <a:t>Z</a:t>
            </a:r>
            <a:r>
              <a:rPr lang="en-US" dirty="0" smtClean="0"/>
              <a:t>ero-Coupon Bonds and Treasury STRIPS</a:t>
            </a:r>
          </a:p>
          <a:p>
            <a:pPr lvl="1"/>
            <a:r>
              <a:rPr lang="en-US" dirty="0" smtClean="0"/>
              <a:t>Zero-coupon bond: Carries no coupons, provides all return in form of price appreciation</a:t>
            </a:r>
          </a:p>
          <a:p>
            <a:pPr lvl="1"/>
            <a:r>
              <a:rPr lang="en-US" dirty="0" smtClean="0"/>
              <a:t>Separate Trading of Registered Interest and Principal of Securities (STRIPS): Oversees creation of zero-coupon bonds from coupon-bearing notes and bo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87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10.1 Prices/Yields of U.S. Treasury Bonds</a:t>
            </a:r>
            <a:endParaRPr lang="en-US" sz="32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334109"/>
              </p:ext>
            </p:extLst>
          </p:nvPr>
        </p:nvGraphicFramePr>
        <p:xfrm>
          <a:off x="838200" y="2133600"/>
          <a:ext cx="7467598" cy="4029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23293"/>
                <a:gridCol w="1148861"/>
                <a:gridCol w="1148861"/>
                <a:gridCol w="1148861"/>
                <a:gridCol w="1148861"/>
                <a:gridCol w="1148861"/>
              </a:tblGrid>
              <a:tr h="381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Maturity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Coupon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Bid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sked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Change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Asked Yield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B5B7F"/>
                    </a:solidFill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15/20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09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109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15/20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15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.19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15/20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.89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.92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30/20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.89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.92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/15/20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2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2.94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2.99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5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/15/20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4.38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4.46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9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15/2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1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.71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.79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9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5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/15/20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4.56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4.64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7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/15/20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5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.07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.15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2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012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/15/20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.75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.81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5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143000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U.S. Treasury </a:t>
            </a:r>
            <a:r>
              <a:rPr lang="en-US" sz="2400" b="1" dirty="0" smtClean="0"/>
              <a:t>Quotes: </a:t>
            </a:r>
            <a:r>
              <a:rPr lang="en-US" sz="2000" dirty="0" smtClean="0"/>
              <a:t>Treasury </a:t>
            </a:r>
            <a:r>
              <a:rPr lang="en-US" sz="2000" dirty="0"/>
              <a:t>note and bond data are </a:t>
            </a:r>
            <a:r>
              <a:rPr lang="en-US" sz="2000" dirty="0" smtClean="0"/>
              <a:t>representative </a:t>
            </a:r>
            <a:r>
              <a:rPr lang="en-US" sz="2000" dirty="0"/>
              <a:t>over-the-counter quotations as of 3pm Eastern time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2277144"/>
              </p:ext>
            </p:extLst>
          </p:nvPr>
        </p:nvGraphicFramePr>
        <p:xfrm>
          <a:off x="76200" y="6248400"/>
          <a:ext cx="3581400" cy="190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814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Source: Wall Street Journal Online, August 15, 2014.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952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7 Price of 30-Year Zero-Coupon Bond over Time at Yield to Maturity of 10%</a:t>
            </a: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116" y="1600200"/>
            <a:ext cx="6372225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0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4 Bond Prices Ov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After-Tax Returns</a:t>
            </a:r>
          </a:p>
          <a:p>
            <a:pPr lvl="1"/>
            <a:r>
              <a:rPr lang="en-US" dirty="0" smtClean="0"/>
              <a:t>Built-in price appreciation on original-issue discount bonds constitutes implicit interest payment to holder</a:t>
            </a:r>
          </a:p>
          <a:p>
            <a:pPr lvl="1"/>
            <a:r>
              <a:rPr lang="en-US" dirty="0" smtClean="0"/>
              <a:t>IRS calculates price appreciation schedule to determine taxable interest income for built-in appreciation</a:t>
            </a:r>
          </a:p>
        </p:txBody>
      </p:sp>
    </p:spTree>
    <p:extLst>
      <p:ext uri="{BB962C8B-B14F-4D97-AF65-F5344CB8AC3E}">
        <p14:creationId xmlns:p14="http://schemas.microsoft.com/office/powerpoint/2010/main" val="332566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Investment grade bond</a:t>
            </a:r>
          </a:p>
          <a:p>
            <a:pPr lvl="1"/>
            <a:r>
              <a:rPr lang="en-US" dirty="0" smtClean="0"/>
              <a:t>Rated BBB and above by S&amp;P or Baa and above by Moody’s</a:t>
            </a:r>
          </a:p>
          <a:p>
            <a:r>
              <a:rPr lang="en-US" dirty="0" smtClean="0"/>
              <a:t>Speculative grade or junk bond</a:t>
            </a:r>
          </a:p>
          <a:p>
            <a:pPr lvl="1"/>
            <a:r>
              <a:rPr lang="en-US" dirty="0" smtClean="0"/>
              <a:t>Rated BB or lower by S&amp;P, Ba or lower by Moody’s, or unr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43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8 Bond Rating Classe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35642"/>
            <a:ext cx="8719169" cy="2930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714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49986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686800" cy="51816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 smtClean="0"/>
              <a:t>Determinants of Bond Safety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Coverage ratios: Company earnings to fixed costs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Leverage ratio: Debt to equity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Liquidity ratio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Current: Current assets to current liabilities</a:t>
            </a:r>
          </a:p>
          <a:p>
            <a:pPr lvl="2">
              <a:spcAft>
                <a:spcPts val="0"/>
              </a:spcAft>
            </a:pPr>
            <a:r>
              <a:rPr lang="en-US" sz="2800" dirty="0" smtClean="0"/>
              <a:t>Quick: Assets excluding inventories to liabilities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Profitability ratios: Measures of </a:t>
            </a:r>
            <a:r>
              <a:rPr lang="en-US" dirty="0" err="1" smtClean="0"/>
              <a:t>RoR</a:t>
            </a:r>
            <a:r>
              <a:rPr lang="en-US" dirty="0" smtClean="0"/>
              <a:t> on assets or equity</a:t>
            </a:r>
          </a:p>
          <a:p>
            <a:pPr lvl="1">
              <a:spcAft>
                <a:spcPts val="0"/>
              </a:spcAft>
            </a:pPr>
            <a:r>
              <a:rPr lang="en-US" dirty="0" smtClean="0"/>
              <a:t>Cash flow-to-debt ratio: Total cash flow to outstanding deb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29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10.3 Financial Ratios and Default Risk</a:t>
            </a:r>
            <a:endParaRPr lang="en-US" sz="32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3346"/>
            <a:ext cx="8843413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92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Bond Indentures</a:t>
            </a:r>
          </a:p>
          <a:p>
            <a:pPr lvl="1"/>
            <a:r>
              <a:rPr lang="en-US" dirty="0" smtClean="0"/>
              <a:t>Indenture</a:t>
            </a:r>
          </a:p>
          <a:p>
            <a:pPr lvl="2"/>
            <a:r>
              <a:rPr lang="en-US" sz="2800" dirty="0" smtClean="0"/>
              <a:t>Defines contract between issuer and holder</a:t>
            </a:r>
          </a:p>
          <a:p>
            <a:pPr lvl="1"/>
            <a:r>
              <a:rPr lang="en-US" dirty="0" smtClean="0"/>
              <a:t>Sinking fund</a:t>
            </a:r>
          </a:p>
          <a:p>
            <a:pPr lvl="2"/>
            <a:r>
              <a:rPr lang="en-US" sz="2800" dirty="0" smtClean="0"/>
              <a:t>Indenture calling for issuer to periodically repurchase some proportion of outstanding bonds before maturit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01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Bond Indentures</a:t>
            </a:r>
          </a:p>
          <a:p>
            <a:pPr lvl="1"/>
            <a:r>
              <a:rPr lang="en-US" dirty="0" smtClean="0"/>
              <a:t>Subordination clause</a:t>
            </a:r>
          </a:p>
          <a:p>
            <a:pPr lvl="2"/>
            <a:r>
              <a:rPr lang="en-US" sz="2800" dirty="0" smtClean="0"/>
              <a:t>Restrictions on additional borrowing stipulating senior bondholders paid first in event of bankruptcy </a:t>
            </a:r>
          </a:p>
          <a:p>
            <a:pPr lvl="1"/>
            <a:r>
              <a:rPr lang="en-US" dirty="0" smtClean="0"/>
              <a:t>Collateral</a:t>
            </a:r>
          </a:p>
          <a:p>
            <a:pPr lvl="2"/>
            <a:r>
              <a:rPr lang="en-US" sz="2800" dirty="0" smtClean="0"/>
              <a:t>Specific asset pledged against possible default</a:t>
            </a:r>
          </a:p>
          <a:p>
            <a:pPr lvl="1"/>
            <a:r>
              <a:rPr lang="en-US" dirty="0" smtClean="0"/>
              <a:t>Debenture</a:t>
            </a:r>
          </a:p>
          <a:p>
            <a:pPr lvl="2"/>
            <a:r>
              <a:rPr lang="en-US" sz="2800" dirty="0" smtClean="0"/>
              <a:t>Bond not backed by specific collateral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4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Yield to Maturity and Default Risk</a:t>
            </a:r>
          </a:p>
          <a:p>
            <a:pPr lvl="1"/>
            <a:r>
              <a:rPr lang="en-US" dirty="0" smtClean="0"/>
              <a:t>Stated yield is maximum possible yield to maturity of bond</a:t>
            </a:r>
          </a:p>
          <a:p>
            <a:pPr lvl="1"/>
            <a:r>
              <a:rPr lang="en-US" dirty="0" smtClean="0"/>
              <a:t>Default premium</a:t>
            </a:r>
          </a:p>
          <a:p>
            <a:pPr lvl="2"/>
            <a:r>
              <a:rPr lang="en-US" sz="2800" dirty="0" smtClean="0"/>
              <a:t>Increment to promised yield that compensates investor for default ris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30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0 Yield Spreads among Corporate Bonds</a:t>
            </a:r>
            <a:endParaRPr lang="en-US" sz="28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7050379"/>
              </p:ext>
            </p:extLst>
          </p:nvPr>
        </p:nvGraphicFramePr>
        <p:xfrm>
          <a:off x="457200" y="1143000"/>
          <a:ext cx="8001000" cy="51053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8165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371600"/>
                <a:ext cx="8915401" cy="4876800"/>
              </a:xfrm>
            </p:spPr>
            <p:txBody>
              <a:bodyPr/>
              <a:lstStyle/>
              <a:p>
                <a:r>
                  <a:rPr lang="en-US" dirty="0" smtClean="0"/>
                  <a:t>Treasury Bonds and Notes</a:t>
                </a:r>
              </a:p>
              <a:p>
                <a:pPr lvl="1"/>
                <a:r>
                  <a:rPr lang="en-US" dirty="0" smtClean="0"/>
                  <a:t>Accrued interest and quoted bond prices</a:t>
                </a:r>
              </a:p>
              <a:p>
                <a:pPr lvl="2"/>
                <a:r>
                  <a:rPr lang="en-US" sz="2800" dirty="0" smtClean="0"/>
                  <a:t>Quoted prices do not include interest accruing between payment dates</a:t>
                </a:r>
              </a:p>
              <a:p>
                <a:pPr lvl="1"/>
                <a:r>
                  <a:rPr lang="en-US" sz="2400" dirty="0" smtClean="0"/>
                  <a:t>Accrued interes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𝑨𝒏𝒏𝒖𝒂𝒍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𝒑𝒂𝒚𝒎𝒆𝒏𝒕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𝑫𝒂𝒚𝒔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𝒔𝒊𝒏𝒄𝒆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𝒍𝒂𝒔𝒕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𝒑𝒂𝒚𝒎𝒆𝒏𝒕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𝑫𝒂𝒚𝒔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𝒔𝒆𝒑𝒂𝒓𝒂𝒕𝒊𝒏𝒈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𝒄𝒐𝒖𝒑𝒐𝒏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𝒑𝒂𝒚𝒎𝒆𝒏𝒕𝒔</m:t>
                        </m:r>
                      </m:den>
                    </m:f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371600"/>
                <a:ext cx="8915401" cy="4876800"/>
              </a:xfrm>
              <a:blipFill rotWithShape="1">
                <a:blip r:embed="rId3"/>
                <a:stretch>
                  <a:fillRect l="-1231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31058" y="4343400"/>
            <a:ext cx="8763000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/>
              <a:t>Example: Consider a bond with the following characteristics:  Semi-annual payments, coupon rate of 6%, $1,000 par value.  If 45 days have passed since the last coupon payment, what is the accrued interest?</a:t>
            </a:r>
          </a:p>
          <a:p>
            <a:pPr>
              <a:spcBef>
                <a:spcPct val="20000"/>
              </a:spcBef>
            </a:pPr>
            <a:endParaRPr lang="en-US" dirty="0"/>
          </a:p>
          <a:p>
            <a:pPr>
              <a:spcBef>
                <a:spcPct val="20000"/>
              </a:spcBef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82495"/>
              </p:ext>
            </p:extLst>
          </p:nvPr>
        </p:nvGraphicFramePr>
        <p:xfrm>
          <a:off x="2859958" y="5257800"/>
          <a:ext cx="3505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958" y="5257800"/>
                        <a:ext cx="3505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56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5 Default Risk and Bond Pri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Credit Default Swaps (CDS)</a:t>
            </a:r>
          </a:p>
          <a:p>
            <a:pPr lvl="1"/>
            <a:r>
              <a:rPr lang="en-US" dirty="0" smtClean="0"/>
              <a:t>Insurance policy on default risk of corporate bond or loan</a:t>
            </a:r>
          </a:p>
          <a:p>
            <a:pPr lvl="1"/>
            <a:r>
              <a:rPr lang="en-US" dirty="0" smtClean="0"/>
              <a:t>Designed to allow lenders to buy protection against losses on large loans</a:t>
            </a:r>
          </a:p>
          <a:p>
            <a:pPr lvl="2"/>
            <a:r>
              <a:rPr lang="en-US" sz="2800" dirty="0" smtClean="0"/>
              <a:t>Later used to speculate on financial health of compan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4749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Figure 10.11A  Prices of CDSs, U.S. Bank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57298"/>
            <a:ext cx="7029450" cy="48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59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800" cy="836426"/>
          </a:xfrm>
        </p:spPr>
        <p:txBody>
          <a:bodyPr>
            <a:noAutofit/>
          </a:bodyPr>
          <a:lstStyle/>
          <a:p>
            <a:r>
              <a:rPr lang="en-US" sz="3000" dirty="0" smtClean="0"/>
              <a:t>Figure 10.11B Prices of CDSs, German Sovereign Debt</a:t>
            </a:r>
            <a:endParaRPr lang="en-US" sz="3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28729"/>
            <a:ext cx="7167563" cy="5035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813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r>
              <a:rPr lang="en-US" dirty="0" smtClean="0"/>
              <a:t>Yield Curve</a:t>
            </a:r>
          </a:p>
          <a:p>
            <a:pPr lvl="1"/>
            <a:r>
              <a:rPr lang="en-US" dirty="0" smtClean="0"/>
              <a:t>Graph of yield to maturity as function of term to maturity</a:t>
            </a:r>
          </a:p>
          <a:p>
            <a:r>
              <a:rPr lang="en-US" dirty="0" smtClean="0"/>
              <a:t>Term Structure of Interest Rates</a:t>
            </a:r>
          </a:p>
          <a:p>
            <a:pPr lvl="1"/>
            <a:r>
              <a:rPr lang="en-US" dirty="0" smtClean="0"/>
              <a:t>Relationship between yields to maturity and terms to maturity across bonds</a:t>
            </a:r>
          </a:p>
          <a:p>
            <a:r>
              <a:rPr lang="en-US" dirty="0" smtClean="0"/>
              <a:t>Expectations Hypothesis</a:t>
            </a:r>
          </a:p>
          <a:p>
            <a:pPr lvl="1"/>
            <a:r>
              <a:rPr lang="en-US" dirty="0" smtClean="0"/>
              <a:t>Yields to maturity determined solely by expectations of future short-term interest 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06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3 Returns to Two 2-Year Investment Strategies</a:t>
            </a:r>
            <a:endParaRPr lang="en-US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7290104" cy="2981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14400" y="1676400"/>
            <a:ext cx="7543800" cy="3581400"/>
          </a:xfrm>
          <a:prstGeom prst="rect">
            <a:avLst/>
          </a:prstGeom>
          <a:noFill/>
          <a:ln>
            <a:solidFill>
              <a:srgbClr val="0B5B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9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</a:t>
            </a:r>
            <a:r>
              <a:rPr lang="en-US" dirty="0"/>
              <a:t>C</a:t>
            </a:r>
            <a:r>
              <a:rPr lang="en-US" dirty="0" smtClean="0"/>
              <a:t>ur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447800"/>
                <a:ext cx="8302337" cy="4572000"/>
              </a:xfrm>
            </p:spPr>
            <p:txBody>
              <a:bodyPr/>
              <a:lstStyle/>
              <a:p>
                <a:r>
                  <a:rPr lang="en-US" dirty="0" smtClean="0"/>
                  <a:t>Forward Rate</a:t>
                </a:r>
              </a:p>
              <a:p>
                <a:pPr lvl="1"/>
                <a:r>
                  <a:rPr lang="en-US" dirty="0" smtClean="0"/>
                  <a:t>Inferred short-term ROI for future period, makes expected total return of long-term bond equal to that of rolling over short-term bond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1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1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447800"/>
                <a:ext cx="8302337" cy="4572000"/>
              </a:xfrm>
              <a:blipFill rotWithShape="1">
                <a:blip r:embed="rId2"/>
                <a:stretch>
                  <a:fillRect l="-1323" t="-1733" r="-1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69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6 The Yield Cur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</p:spPr>
            <p:txBody>
              <a:bodyPr/>
              <a:lstStyle/>
              <a:p>
                <a:r>
                  <a:rPr lang="en-US" dirty="0" smtClean="0"/>
                  <a:t>Liquidity Preference Theory</a:t>
                </a:r>
              </a:p>
              <a:p>
                <a:pPr lvl="1"/>
                <a:r>
                  <a:rPr lang="en-US" dirty="0" smtClean="0"/>
                  <a:t>Investors demand risk premium on long-term bonds</a:t>
                </a:r>
              </a:p>
              <a:p>
                <a:pPr lvl="1"/>
                <a:r>
                  <a:rPr lang="en-US" dirty="0" smtClean="0"/>
                  <a:t>Liquidity premium</a:t>
                </a:r>
              </a:p>
              <a:p>
                <a:pPr lvl="2"/>
                <a:r>
                  <a:rPr lang="en-US" sz="2800" dirty="0" smtClean="0"/>
                  <a:t>Extra expected return demanded by investors as compensation for greater risk of long-term bonds</a:t>
                </a:r>
              </a:p>
              <a:p>
                <a:pPr lvl="1"/>
                <a:r>
                  <a:rPr lang="en-US" dirty="0" smtClean="0"/>
                  <a:t>Spread between forward ROI and expected short sal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𝐿𝑖𝑞𝑢𝑖𝑑𝑖𝑡𝑦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𝑝𝑟𝑒𝑚𝑖𝑢𝑚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19200"/>
                <a:ext cx="8302337" cy="4800600"/>
              </a:xfrm>
              <a:blipFill rotWithShape="1">
                <a:blip r:embed="rId2"/>
                <a:stretch>
                  <a:fillRect l="-1323" t="-1650" r="-294" b="-8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761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14 Illustrative Yield Curves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01701"/>
            <a:ext cx="47910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371" y="3743325"/>
            <a:ext cx="48387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37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686801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0.15 Term Spread: Yields on 10-Year v. 90-day Treasuries</a:t>
            </a:r>
            <a:endParaRPr lang="en-US" sz="2800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3667117"/>
              </p:ext>
            </p:extLst>
          </p:nvPr>
        </p:nvGraphicFramePr>
        <p:xfrm>
          <a:off x="304800" y="1295400"/>
          <a:ext cx="8382000" cy="495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3901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0.2 Listing of Corporate Bonds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" y="2560228"/>
            <a:ext cx="8913236" cy="22526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68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Corporate Bonds</a:t>
            </a:r>
          </a:p>
          <a:p>
            <a:pPr lvl="1"/>
            <a:r>
              <a:rPr lang="en-US" dirty="0" smtClean="0"/>
              <a:t>Call provisions on corporate bonds</a:t>
            </a:r>
          </a:p>
          <a:p>
            <a:pPr lvl="2"/>
            <a:r>
              <a:rPr lang="en-US" sz="2800" dirty="0" smtClean="0"/>
              <a:t>Callable bonds: May be repurchased by issuer at specified call price during call period</a:t>
            </a:r>
          </a:p>
          <a:p>
            <a:pPr lvl="1"/>
            <a:r>
              <a:rPr lang="en-US" dirty="0" smtClean="0"/>
              <a:t>Convertible bonds</a:t>
            </a:r>
          </a:p>
          <a:p>
            <a:pPr lvl="2"/>
            <a:r>
              <a:rPr lang="en-US" sz="2800" dirty="0" smtClean="0"/>
              <a:t>Allow bondholder to exchange bond for specified number of common stock shares</a:t>
            </a:r>
          </a:p>
        </p:txBody>
      </p:sp>
    </p:spTree>
    <p:extLst>
      <p:ext uri="{BB962C8B-B14F-4D97-AF65-F5344CB8AC3E}">
        <p14:creationId xmlns:p14="http://schemas.microsoft.com/office/powerpoint/2010/main" val="81292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Corporate Bonds</a:t>
            </a:r>
          </a:p>
          <a:p>
            <a:pPr lvl="1"/>
            <a:r>
              <a:rPr lang="en-US" dirty="0" err="1" smtClean="0"/>
              <a:t>Puttable</a:t>
            </a:r>
            <a:r>
              <a:rPr lang="en-US" dirty="0" smtClean="0"/>
              <a:t> bonds</a:t>
            </a:r>
          </a:p>
          <a:p>
            <a:pPr lvl="2"/>
            <a:r>
              <a:rPr lang="en-US" sz="2800" dirty="0" smtClean="0"/>
              <a:t>Holder may choose to exchange for par value or to extend for given number of years</a:t>
            </a:r>
          </a:p>
          <a:p>
            <a:pPr lvl="1"/>
            <a:r>
              <a:rPr lang="en-US" dirty="0" smtClean="0"/>
              <a:t>Floating-rate bonds</a:t>
            </a:r>
          </a:p>
          <a:p>
            <a:pPr lvl="2"/>
            <a:r>
              <a:rPr lang="en-US" sz="2800" dirty="0" smtClean="0"/>
              <a:t>Coupon rates periodically reset according to specified market d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06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724400"/>
          </a:xfrm>
        </p:spPr>
        <p:txBody>
          <a:bodyPr/>
          <a:lstStyle/>
          <a:p>
            <a:r>
              <a:rPr lang="en-US" dirty="0" smtClean="0"/>
              <a:t>Preferred Stock</a:t>
            </a:r>
          </a:p>
          <a:p>
            <a:pPr lvl="1"/>
            <a:r>
              <a:rPr lang="en-US" dirty="0" smtClean="0"/>
              <a:t>Commonly pays fixed dividend</a:t>
            </a:r>
          </a:p>
          <a:p>
            <a:pPr lvl="2"/>
            <a:r>
              <a:rPr lang="en-US" sz="2800" dirty="0" smtClean="0"/>
              <a:t>Floating-rate preferred stock becoming more popular</a:t>
            </a:r>
          </a:p>
          <a:p>
            <a:pPr lvl="1"/>
            <a:r>
              <a:rPr lang="en-US" dirty="0" smtClean="0"/>
              <a:t>Dividends not normally tax-deductible</a:t>
            </a:r>
          </a:p>
          <a:p>
            <a:pPr lvl="2"/>
            <a:r>
              <a:rPr lang="en-US" sz="2800" dirty="0" smtClean="0"/>
              <a:t>Corporations that purchase other corporations’ preferred stock are taxed on only 30% of dividends receiv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3885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0.1 Bond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2337" cy="4724400"/>
          </a:xfrm>
        </p:spPr>
        <p:txBody>
          <a:bodyPr/>
          <a:lstStyle/>
          <a:p>
            <a:r>
              <a:rPr lang="en-US" dirty="0" smtClean="0"/>
              <a:t>Other Domestic Issuers</a:t>
            </a:r>
          </a:p>
          <a:p>
            <a:pPr lvl="1"/>
            <a:r>
              <a:rPr lang="en-US" dirty="0" smtClean="0"/>
              <a:t>State, local governments (municipal bonds)</a:t>
            </a:r>
          </a:p>
          <a:p>
            <a:pPr lvl="1"/>
            <a:r>
              <a:rPr lang="en-US" dirty="0" smtClean="0"/>
              <a:t>Federal Home Loan Bank Board</a:t>
            </a:r>
          </a:p>
          <a:p>
            <a:pPr lvl="1"/>
            <a:r>
              <a:rPr lang="en-US" dirty="0" smtClean="0"/>
              <a:t>Farm Credit agencies</a:t>
            </a:r>
          </a:p>
          <a:p>
            <a:pPr lvl="1"/>
            <a:r>
              <a:rPr lang="en-US" dirty="0" err="1" smtClean="0"/>
              <a:t>Ginnie</a:t>
            </a:r>
            <a:r>
              <a:rPr lang="en-US" dirty="0" smtClean="0"/>
              <a:t> Mae, Fannie </a:t>
            </a:r>
            <a:r>
              <a:rPr lang="en-US" dirty="0"/>
              <a:t>M</a:t>
            </a:r>
            <a:r>
              <a:rPr lang="en-US" dirty="0" smtClean="0"/>
              <a:t>ae, Freddie M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18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174</TotalTime>
  <Words>1800</Words>
  <Application>Microsoft Office PowerPoint</Application>
  <PresentationFormat>On-screen Show (4:3)</PresentationFormat>
  <Paragraphs>369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BKM Essentials 10e PPT template</vt:lpstr>
      <vt:lpstr>Equation</vt:lpstr>
      <vt:lpstr>PowerPoint Presentation</vt:lpstr>
      <vt:lpstr>10.1 Bond Characteristics</vt:lpstr>
      <vt:lpstr>Figure 10.1 Prices/Yields of U.S. Treasury Bonds</vt:lpstr>
      <vt:lpstr>10.1 Bond Characteristics</vt:lpstr>
      <vt:lpstr>Figure 10.2 Listing of Corporate Bond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10.1 Bond Characteristics</vt:lpstr>
      <vt:lpstr>Table 10.1 Principal and Interest Payments</vt:lpstr>
      <vt:lpstr>10.2 Bond Pricing</vt:lpstr>
      <vt:lpstr>10.2 Bond Pricing: Example</vt:lpstr>
      <vt:lpstr>10.2 Bond Pricing</vt:lpstr>
      <vt:lpstr>Figure 10.3 Inverse Relationship between Bond Prices and Yields</vt:lpstr>
      <vt:lpstr>Table 10.2 Bond Prices at Different Interest Rates</vt:lpstr>
      <vt:lpstr>10.2 Bond Pricing</vt:lpstr>
      <vt:lpstr>Spreadsheet 10.1 Valuing Bonds</vt:lpstr>
      <vt:lpstr>10.3 Bond Yields</vt:lpstr>
      <vt:lpstr>Spreadsheet 10.2 Finding Yield to Maturity</vt:lpstr>
      <vt:lpstr>10.3 Bond Yields</vt:lpstr>
      <vt:lpstr>Figure 10.4 Bond Prices: Callable and Straight Debt</vt:lpstr>
      <vt:lpstr>10.3 Bond Yields</vt:lpstr>
      <vt:lpstr>Figure 10.5 Growth of Invested Funds</vt:lpstr>
      <vt:lpstr>10.4 Bond Prices Over Time</vt:lpstr>
      <vt:lpstr>Figure 10.6 Price Paths of Coupon Bonds in Case of Constant Market Interest Rates</vt:lpstr>
      <vt:lpstr>10.4 Bond Prices Over Time</vt:lpstr>
      <vt:lpstr>Figure 10.7 Price of 30-Year Zero-Coupon Bond over Time at Yield to Maturity of 10%</vt:lpstr>
      <vt:lpstr>10.4 Bond Prices Over Time</vt:lpstr>
      <vt:lpstr>10.5 Default Risk and Bond Pricing</vt:lpstr>
      <vt:lpstr>Figure 10.8 Bond Rating Classes</vt:lpstr>
      <vt:lpstr>10.5 Default Risk and Bond Pricing</vt:lpstr>
      <vt:lpstr>Table 10.3 Financial Ratios and Default Risk</vt:lpstr>
      <vt:lpstr>10.5 Default Risk and Bond Pricing</vt:lpstr>
      <vt:lpstr>10.5 Default Risk and Bond Pricing</vt:lpstr>
      <vt:lpstr>10.5 Default Risk and Bond Pricing</vt:lpstr>
      <vt:lpstr>Figure 10.10 Yield Spreads among Corporate Bonds</vt:lpstr>
      <vt:lpstr>10.5 Default Risk and Bond Pricing</vt:lpstr>
      <vt:lpstr>Figure 10.11A  Prices of CDSs, U.S. Banks</vt:lpstr>
      <vt:lpstr>Figure 10.11B Prices of CDSs, German Sovereign Debt</vt:lpstr>
      <vt:lpstr>10.6 The Yield Curve</vt:lpstr>
      <vt:lpstr>Figure 10.13 Returns to Two 2-Year Investment Strategies</vt:lpstr>
      <vt:lpstr>10.6 The Yield Curve</vt:lpstr>
      <vt:lpstr>10.6 The Yield Curve</vt:lpstr>
      <vt:lpstr>Figure 10.14 Illustrative Yield Curves</vt:lpstr>
      <vt:lpstr>Figure 10.15 Term Spread: Yields on 10-Year v. 90-day Treasurie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Bathurst, Noelle</cp:lastModifiedBy>
  <cp:revision>90</cp:revision>
  <dcterms:created xsi:type="dcterms:W3CDTF">2015-05-12T21:54:55Z</dcterms:created>
  <dcterms:modified xsi:type="dcterms:W3CDTF">2015-12-18T16:32:47Z</dcterms:modified>
</cp:coreProperties>
</file>